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48B" w:rsidRPr="00B03774" w:rsidRDefault="000C348B"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Mobile client security architecture: a practical approach</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bout the protection of cloud.</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Mobile environment problem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ffline mode problem.</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ther work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ur proposed  methods: SSS, ABE, MO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ur architecture.</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Detailed workflow description.</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nalytics in detail.</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Common dangerous scenario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nalysis of security and complexity.</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Implementation.</w:t>
      </w:r>
    </w:p>
    <w:p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supported by the cloud platforms in use, the 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r w:rsidRPr="00B03774">
        <w:rPr>
          <w:rFonts w:eastAsia="Times New Roman"/>
          <w:kern w:val="28"/>
          <w:sz w:val="24"/>
          <w:szCs w:val="24"/>
          <w:lang w:val="en-US" w:eastAsia="ru-RU"/>
        </w:rPr>
        <w:t xml:space="preserve">. </w:t>
      </w:r>
      <w:r w:rsidR="00CF5B35" w:rsidRPr="00B03774">
        <w:rPr>
          <w:rFonts w:eastAsia="Times New Roman"/>
          <w:kern w:val="28"/>
          <w:sz w:val="24"/>
          <w:szCs w:val="24"/>
          <w:lang w:val="en-US" w:eastAsia="ru-RU"/>
        </w:rPr>
        <w:t>For the small and medium-sized enterprises (SME) the cloud environment is often the most cost-effective and easily scalable solution. However, the security and privacy of the sensitive data in the cloud is a major issue.</w:t>
      </w:r>
    </w:p>
    <w:p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CASB – Cloud Access Security Broker or </w:t>
      </w:r>
      <w:proofErr w:type="gramStart"/>
      <w:r w:rsidRPr="00B03774">
        <w:rPr>
          <w:rFonts w:eastAsia="Times New Roman"/>
          <w:kern w:val="28"/>
          <w:sz w:val="24"/>
          <w:szCs w:val="24"/>
          <w:lang w:val="en-US" w:eastAsia="ru-RU"/>
        </w:rPr>
        <w:t>CAC  -</w:t>
      </w:r>
      <w:proofErr w:type="gramEnd"/>
      <w:r w:rsidRPr="00B03774">
        <w:rPr>
          <w:rFonts w:eastAsia="Times New Roman"/>
          <w:kern w:val="28"/>
          <w:sz w:val="24"/>
          <w:szCs w:val="24"/>
          <w:lang w:val="en-US" w:eastAsia="ru-RU"/>
        </w:rPr>
        <w:t xml:space="preserve"> Cloud Access Control.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monitor the level of cloud protection much more effectively. The basic features of the CASM are discovery of cloud services, encryption (along with tokenization for better search properties), access control, DLP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sidR="007F60AE">
        <w:rPr>
          <w:rFonts w:eastAsia="Times New Roman"/>
          <w:kern w:val="28"/>
          <w:sz w:val="24"/>
          <w:szCs w:val="24"/>
          <w:lang w:val="en-US" w:eastAsia="ru-RU"/>
        </w:rPr>
        <w:t>the s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r w:rsidRPr="00B03774">
        <w:rPr>
          <w:rFonts w:eastAsia="Times New Roman"/>
          <w:kern w:val="28"/>
          <w:sz w:val="24"/>
          <w:szCs w:val="24"/>
          <w:lang w:val="en-US" w:eastAsia="ru-RU"/>
        </w:rPr>
        <w:t>the 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the bottleneck of the information security s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ile the </w:t>
      </w:r>
      <w:r w:rsidRPr="00B03774">
        <w:rPr>
          <w:rFonts w:eastAsia="Times New Roman"/>
          <w:kern w:val="28"/>
          <w:sz w:val="24"/>
          <w:szCs w:val="24"/>
          <w:lang w:val="en-US" w:eastAsia="ru-RU"/>
        </w:rPr>
        <w:t>enterprise web interface and the 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 mobile client is usually light-weighted and generally less protected.</w:t>
      </w:r>
      <w:r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The protection scheme used on a mobile device should be both computationally secure as well as resource-constrained due to the battery power limitations [8]. Therefore, the</w:t>
      </w:r>
      <w:r w:rsidR="004E5B0B"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 th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The 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data </w:t>
      </w:r>
      <w:commentRangeStart w:id="0"/>
      <w:r w:rsidR="004E5B0B" w:rsidRPr="00B03774">
        <w:rPr>
          <w:rFonts w:eastAsia="Times New Roman"/>
          <w:kern w:val="28"/>
          <w:sz w:val="24"/>
          <w:szCs w:val="24"/>
          <w:lang w:val="en-US" w:eastAsia="ru-RU"/>
        </w:rPr>
        <w:t xml:space="preserve">at rest </w:t>
      </w:r>
      <w:commentRangeEnd w:id="0"/>
      <w:r w:rsidR="007F60AE">
        <w:rPr>
          <w:rStyle w:val="Refdecomentrio"/>
        </w:rPr>
        <w:commentReference w:id="0"/>
      </w:r>
      <w:r w:rsidR="004E5B0B" w:rsidRPr="00B03774">
        <w:rPr>
          <w:rFonts w:eastAsia="Times New Roman"/>
          <w:kern w:val="28"/>
          <w:sz w:val="24"/>
          <w:szCs w:val="24"/>
          <w:lang w:val="en-US" w:eastAsia="ru-RU"/>
        </w:rPr>
        <w:t>(</w:t>
      </w:r>
      <w:r w:rsidR="00071057">
        <w:rPr>
          <w:rFonts w:eastAsia="Times New Roman"/>
          <w:kern w:val="28"/>
          <w:sz w:val="24"/>
          <w:szCs w:val="24"/>
          <w:lang w:val="en-US" w:eastAsia="ru-RU"/>
        </w:rPr>
        <w:t>i.e. while being store on the server-side</w:t>
      </w:r>
      <w:r w:rsidR="004E5B0B" w:rsidRPr="00B03774">
        <w:rPr>
          <w:rFonts w:eastAsia="Times New Roman"/>
          <w:kern w:val="28"/>
          <w:sz w:val="24"/>
          <w:szCs w:val="24"/>
          <w:lang w:val="en-US" w:eastAsia="ru-RU"/>
        </w:rPr>
        <w:t xml:space="preserve">), in transit (communication with server), in use (while the client is connected to the network).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proofErr w:type="gramStart"/>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on board</w:t>
      </w:r>
      <w:r w:rsidR="004E5B0B" w:rsidRPr="00B03774">
        <w:rPr>
          <w:rFonts w:eastAsia="Times New Roman"/>
          <w:kern w:val="28"/>
          <w:sz w:val="24"/>
          <w:szCs w:val="24"/>
          <w:lang w:val="en-US" w:eastAsia="ru-RU"/>
        </w:rPr>
        <w:t>?</w:t>
      </w:r>
      <w:proofErr w:type="gramEnd"/>
      <w:r w:rsidR="004E5B0B" w:rsidRPr="00B03774">
        <w:rPr>
          <w:rFonts w:eastAsia="Times New Roman"/>
          <w:kern w:val="28"/>
          <w:sz w:val="24"/>
          <w:szCs w:val="24"/>
          <w:lang w:val="en-US" w:eastAsia="ru-RU"/>
        </w:rPr>
        <w:t xml:space="preserve"> All powerful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 xml:space="preserve">analysis </w:t>
      </w:r>
      <w:r w:rsidR="004A7BAE" w:rsidRPr="00B03774">
        <w:rPr>
          <w:rFonts w:eastAsia="Times New Roman"/>
          <w:kern w:val="28"/>
          <w:sz w:val="24"/>
          <w:szCs w:val="24"/>
          <w:lang w:val="en-US" w:eastAsia="ru-RU"/>
        </w:rPr>
        <w:t xml:space="preserve">in order to 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r w:rsidR="00D853E4">
        <w:rPr>
          <w:rFonts w:eastAsia="Times New Roman"/>
          <w:kern w:val="28"/>
          <w:sz w:val="24"/>
          <w:szCs w:val="24"/>
          <w:lang w:val="en-US" w:eastAsia="ru-RU"/>
        </w:rPr>
        <w:t>,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r w:rsidR="004A7BAE"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w:t>
      </w:r>
      <w:proofErr w:type="gramStart"/>
      <w:r w:rsidRPr="00B03774">
        <w:rPr>
          <w:rFonts w:eastAsia="Times New Roman"/>
          <w:kern w:val="28"/>
          <w:sz w:val="24"/>
          <w:szCs w:val="24"/>
          <w:lang w:val="en-US" w:eastAsia="ru-RU"/>
        </w:rPr>
        <w:t>,analyze</w:t>
      </w:r>
      <w:r w:rsidR="00D853E4">
        <w:rPr>
          <w:rFonts w:eastAsia="Times New Roman"/>
          <w:kern w:val="28"/>
          <w:sz w:val="24"/>
          <w:szCs w:val="24"/>
          <w:lang w:val="en-US" w:eastAsia="ru-RU"/>
        </w:rPr>
        <w:t>s</w:t>
      </w:r>
      <w:proofErr w:type="gramEnd"/>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ins w:id="1" w:author="Edison" w:date="2016-01-11T10:44:00Z">
        <w:r w:rsidR="00D853E4">
          <w:rPr>
            <w:rFonts w:eastAsia="Times New Roman"/>
            <w:kern w:val="28"/>
            <w:sz w:val="24"/>
            <w:szCs w:val="24"/>
            <w:lang w:val="en-US" w:eastAsia="ru-RU"/>
          </w:rPr>
          <w:t>s</w:t>
        </w:r>
      </w:ins>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p>
    <w:p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xml:space="preserve">. Apart from authentication, DLP services and encryption </w:t>
      </w:r>
      <w:commentRangeStart w:id="2"/>
      <w:r>
        <w:rPr>
          <w:rFonts w:eastAsia="Times New Roman"/>
          <w:kern w:val="28"/>
          <w:sz w:val="24"/>
          <w:szCs w:val="24"/>
          <w:lang w:val="en-US" w:eastAsia="ru-RU"/>
        </w:rPr>
        <w:t>(at rest in transit, in use)</w:t>
      </w:r>
      <w:commentRangeEnd w:id="2"/>
      <w:r w:rsidR="00E871CC">
        <w:rPr>
          <w:rStyle w:val="Refdecomentrio"/>
        </w:rPr>
        <w:commentReference w:id="2"/>
      </w:r>
      <w:r>
        <w:rPr>
          <w:rFonts w:eastAsia="Times New Roman"/>
          <w:kern w:val="28"/>
          <w:sz w:val="24"/>
          <w:szCs w:val="24"/>
          <w:lang w:val="en-US" w:eastAsia="ru-RU"/>
        </w:rPr>
        <w:t xml:space="preserv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commentRangeStart w:id="3"/>
      <w:r w:rsidR="00E871CC">
        <w:rPr>
          <w:rFonts w:eastAsia="Times New Roman"/>
          <w:kern w:val="28"/>
          <w:sz w:val="24"/>
          <w:szCs w:val="24"/>
          <w:lang w:val="en-US" w:eastAsia="ru-RU"/>
        </w:rPr>
        <w:t>demand</w:t>
      </w:r>
      <w:commentRangeEnd w:id="3"/>
      <w:r w:rsidR="00E871CC">
        <w:rPr>
          <w:rStyle w:val="Refdecomentrio"/>
        </w:rPr>
        <w:commentReference w:id="3"/>
      </w:r>
      <w:r w:rsidR="006511DA">
        <w:rPr>
          <w:rFonts w:eastAsia="Times New Roman"/>
          <w:kern w:val="28"/>
          <w:sz w:val="24"/>
          <w:szCs w:val="24"/>
          <w:lang w:val="en-US" w:eastAsia="ru-RU"/>
        </w:rPr>
        <w:t>. The traditional ones are:</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ailed tries</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p>
    <w:p w:rsidR="006511DA" w:rsidRP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p>
    <w:p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that it is harder to protect data on the mobile device so the owner or the SME should take more care of protecting its data leaving the organization.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what if the SME needs to allow the workers to work 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on this problem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An analysis of the existing models of mobile cloud computing is presented in [8]. All the models and protection schemes concentrate on the encryption properties and either perform the computations on their own [12-15] or use the cloud provider to off-load the 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It is natural that 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r w:rsidR="00EF1292">
        <w:rPr>
          <w:rFonts w:eastAsia="Times New Roman"/>
          <w:kern w:val="28"/>
          <w:sz w:val="24"/>
          <w:szCs w:val="24"/>
          <w:lang w:val="en-US" w:eastAsia="ru-RU"/>
        </w:rPr>
        <w:t>, due to the resource constraint and battery limitation</w:t>
      </w:r>
      <w:r w:rsidR="009E4AF8">
        <w:rPr>
          <w:rFonts w:eastAsia="Times New Roman"/>
          <w:kern w:val="28"/>
          <w:sz w:val="24"/>
          <w:szCs w:val="24"/>
          <w:lang w:val="en-US" w:eastAsia="ru-RU"/>
        </w:rPr>
        <w:t>.</w:t>
      </w:r>
    </w:p>
    <w:p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the industrial providers of the secured application </w:t>
      </w:r>
      <w:commentRangeStart w:id="4"/>
      <w:del w:id="5" w:author="TanTan" w:date="2016-01-15T05:52:00Z">
        <w:r w:rsidDel="00372B65">
          <w:rPr>
            <w:rFonts w:eastAsia="Times New Roman"/>
            <w:kern w:val="28"/>
            <w:sz w:val="24"/>
            <w:szCs w:val="24"/>
            <w:lang w:val="en-US" w:eastAsia="ru-RU"/>
          </w:rPr>
          <w:delText>wrap</w:delText>
        </w:r>
      </w:del>
      <w:r w:rsidR="00372B65">
        <w:rPr>
          <w:rFonts w:eastAsia="Times New Roman"/>
          <w:kern w:val="28"/>
          <w:sz w:val="24"/>
          <w:szCs w:val="24"/>
          <w:lang w:val="en-US" w:eastAsia="ru-RU"/>
        </w:rPr>
        <w:t xml:space="preserve">the security functions API, that protects the mobile app like a </w:t>
      </w:r>
      <w:proofErr w:type="gramStart"/>
      <w:r w:rsidR="00372B65">
        <w:rPr>
          <w:rFonts w:eastAsia="Times New Roman"/>
          <w:kern w:val="28"/>
          <w:sz w:val="24"/>
          <w:szCs w:val="24"/>
          <w:lang w:val="en-US" w:eastAsia="ru-RU"/>
        </w:rPr>
        <w:t xml:space="preserve">wrap </w:t>
      </w:r>
      <w:r>
        <w:rPr>
          <w:rFonts w:eastAsia="Times New Roman"/>
          <w:kern w:val="28"/>
          <w:sz w:val="24"/>
          <w:szCs w:val="24"/>
          <w:lang w:val="en-US" w:eastAsia="ru-RU"/>
        </w:rPr>
        <w:t xml:space="preserve"> </w:t>
      </w:r>
      <w:commentRangeEnd w:id="4"/>
      <w:proofErr w:type="gramEnd"/>
      <w:r w:rsidR="00A06303">
        <w:rPr>
          <w:rStyle w:val="Refdecomentrio"/>
        </w:rPr>
        <w:commentReference w:id="4"/>
      </w:r>
      <w:r>
        <w:rPr>
          <w:rFonts w:eastAsia="Times New Roman"/>
          <w:kern w:val="28"/>
          <w:sz w:val="24"/>
          <w:szCs w:val="24"/>
          <w:lang w:val="en-US" w:eastAsia="ru-RU"/>
        </w:rPr>
        <w:t xml:space="preserve">(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prefer</w:t>
      </w:r>
      <w:r w:rsidR="00C726E1">
        <w:rPr>
          <w:rFonts w:eastAsia="Times New Roman"/>
          <w:kern w:val="28"/>
          <w:sz w:val="24"/>
          <w:szCs w:val="24"/>
          <w:lang w:val="en-US" w:eastAsia="ru-RU"/>
        </w:rPr>
        <w:t>ring</w:t>
      </w:r>
      <w:r w:rsidR="00D45E83">
        <w:rPr>
          <w:rFonts w:eastAsia="Times New Roman"/>
          <w:kern w:val="28"/>
          <w:sz w:val="24"/>
          <w:szCs w:val="24"/>
          <w:lang w:val="en-US" w:eastAsia="ru-RU"/>
        </w:rPr>
        <w:t xml:space="preserve"> to completely forbid the offline access to the protected app. </w:t>
      </w:r>
    </w:p>
    <w:p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w:t>
      </w:r>
      <w:proofErr w:type="gramStart"/>
      <w:r>
        <w:rPr>
          <w:rFonts w:eastAsia="Times New Roman"/>
          <w:kern w:val="28"/>
          <w:sz w:val="24"/>
          <w:szCs w:val="24"/>
          <w:lang w:val="en-US" w:eastAsia="ru-RU"/>
        </w:rPr>
        <w:t>not approached</w:t>
      </w:r>
      <w:proofErr w:type="gramEnd"/>
      <w:r>
        <w:rPr>
          <w:rFonts w:eastAsia="Times New Roman"/>
          <w:kern w:val="28"/>
          <w:sz w:val="24"/>
          <w:szCs w:val="24"/>
          <w:lang w:val="en-US" w:eastAsia="ru-RU"/>
        </w:rPr>
        <w:t xml:space="preserve"> neither in academia nor in the industry.</w:t>
      </w:r>
    </w:p>
    <w:p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9C7546">
        <w:rPr>
          <w:rFonts w:eastAsia="Times New Roman"/>
          <w:b/>
          <w:kern w:val="28"/>
          <w:sz w:val="24"/>
          <w:szCs w:val="24"/>
          <w:lang w:val="en-US" w:eastAsia="ru-RU"/>
        </w:rPr>
        <w:t>Offline mode</w:t>
      </w:r>
    </w:p>
    <w:p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 xml:space="preserve">the best of the </w:t>
      </w:r>
      <w:proofErr w:type="gramStart"/>
      <w:r>
        <w:rPr>
          <w:rFonts w:eastAsia="Times New Roman"/>
          <w:kern w:val="28"/>
          <w:sz w:val="24"/>
          <w:szCs w:val="24"/>
          <w:lang w:val="en-US" w:eastAsia="ru-RU"/>
        </w:rPr>
        <w:t>authors</w:t>
      </w:r>
      <w:proofErr w:type="gramEnd"/>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 xml:space="preserve">ed by the here proposed </w:t>
      </w:r>
      <w:proofErr w:type="gramStart"/>
      <w:r>
        <w:rPr>
          <w:rFonts w:eastAsia="Times New Roman"/>
          <w:kern w:val="28"/>
          <w:sz w:val="24"/>
          <w:szCs w:val="24"/>
          <w:lang w:val="en-US" w:eastAsia="ru-RU"/>
        </w:rPr>
        <w:t>approach</w:t>
      </w:r>
      <w:r w:rsidR="0095781F">
        <w:rPr>
          <w:rFonts w:eastAsia="Times New Roman"/>
          <w:kern w:val="28"/>
          <w:sz w:val="24"/>
          <w:szCs w:val="24"/>
          <w:lang w:val="en-US" w:eastAsia="ru-RU"/>
        </w:rPr>
        <w:t xml:space="preserve"> are</w:t>
      </w:r>
      <w:proofErr w:type="gramEnd"/>
      <w:r w:rsidR="0095781F">
        <w:rPr>
          <w:rFonts w:eastAsia="Times New Roman"/>
          <w:kern w:val="28"/>
          <w:sz w:val="24"/>
          <w:szCs w:val="24"/>
          <w:lang w:val="en-US" w:eastAsia="ru-RU"/>
        </w:rPr>
        <w:t xml:space="preserve">: </w:t>
      </w:r>
    </w:p>
    <w:p w:rsidR="0095781F" w:rsidRDefault="0095781F" w:rsidP="0095781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approbated and well-known.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invent new methods that should be evaluated</w:t>
      </w:r>
      <w:r w:rsidR="00C726E1">
        <w:rPr>
          <w:rFonts w:eastAsia="Times New Roman"/>
          <w:kern w:val="28"/>
          <w:sz w:val="24"/>
          <w:szCs w:val="24"/>
          <w:lang w:val="en-US" w:eastAsia="ru-RU"/>
        </w:rPr>
        <w:t xml:space="preserve"> before the proposed usage in the provided solution</w:t>
      </w:r>
      <w:r>
        <w:rPr>
          <w:rFonts w:eastAsia="Times New Roman"/>
          <w:kern w:val="28"/>
          <w:sz w:val="24"/>
          <w:szCs w:val="24"/>
          <w:lang w:val="en-US" w:eastAsia="ru-RU"/>
        </w:rPr>
        <w:t>.</w:t>
      </w:r>
    </w:p>
    <w:p w:rsidR="0095781F" w:rsidRP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that </w:t>
      </w:r>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rsidR="006D57D1" w:rsidRDefault="006D57D1" w:rsidP="00A83D83">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et the access to the strategic</w:t>
      </w:r>
      <w:r w:rsidR="003F431B">
        <w:rPr>
          <w:rFonts w:eastAsia="Times New Roman"/>
          <w:kern w:val="28"/>
          <w:sz w:val="24"/>
          <w:szCs w:val="24"/>
          <w:lang w:val="en-US" w:eastAsia="ru-RU"/>
        </w:rPr>
        <w:t xml:space="preserve"> </w:t>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 The 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r w:rsidR="003B6177">
        <w:rPr>
          <w:rFonts w:eastAsia="Times New Roman"/>
          <w:kern w:val="28"/>
          <w:sz w:val="24"/>
          <w:szCs w:val="24"/>
          <w:lang w:val="en-US" w:eastAsia="ru-RU"/>
        </w:rPr>
        <w:t xml:space="preserve">Additionally, the maximum protection should be provided at the minimum resource cost. </w:t>
      </w:r>
    </w:p>
    <w:p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different approach. In other words, the authentication/authorization mechanisms in the offline mode should utilize the specific proof of the user identity. The requirements for the proof are as follows:</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009C7546" w:rsidRPr="00CE4874">
        <w:rPr>
          <w:sz w:val="24"/>
          <w:szCs w:val="24"/>
        </w:rPr>
        <w:t>previous session</w:t>
      </w:r>
      <w:r w:rsidRPr="00CE4874">
        <w:rPr>
          <w:sz w:val="24"/>
          <w:szCs w:val="24"/>
          <w:lang w:val="en-US"/>
        </w:rPr>
        <w:t xml:space="preserve"> in order to verify that the user is still authorized.</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expiration period.</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p>
    <w:p w:rsidR="00E343D8" w:rsidRPr="00CE4874" w:rsidRDefault="009C7546" w:rsidP="009C7546">
      <w:pPr>
        <w:pStyle w:val="PargrafodaLista"/>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p>
    <w:p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9C7546" w:rsidRDefault="00CE4874" w:rsidP="00CE4874">
      <w:pPr>
        <w:spacing w:after="200" w:line="276" w:lineRule="auto"/>
        <w:ind w:left="360"/>
        <w:rPr>
          <w:sz w:val="24"/>
          <w:szCs w:val="24"/>
          <w:lang w:val="en-US"/>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w:t>
      </w:r>
      <w:proofErr w:type="gramStart"/>
      <w:r w:rsidRPr="00CE4874">
        <w:rPr>
          <w:sz w:val="24"/>
          <w:szCs w:val="24"/>
          <w:lang w:val="en-US"/>
        </w:rPr>
        <w:t>of  user</w:t>
      </w:r>
      <w:proofErr w:type="gramEnd"/>
      <w:r w:rsidRPr="00CE4874">
        <w:rPr>
          <w:sz w:val="24"/>
          <w:szCs w:val="24"/>
          <w:lang w:val="en-US"/>
        </w:rPr>
        <w:t xml:space="preserve">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so the construction of valid one-way function resilient to the offline dictionary attacks is a difficult task</w:t>
      </w:r>
      <w:r w:rsidR="009C7546" w:rsidRPr="00CE4874">
        <w:rPr>
          <w:sz w:val="24"/>
          <w:szCs w:val="24"/>
        </w:rPr>
        <w:t>.</w:t>
      </w:r>
    </w:p>
    <w:p w:rsidR="00152549" w:rsidRPr="00372B65" w:rsidRDefault="00152549" w:rsidP="00CE4874">
      <w:pPr>
        <w:spacing w:after="200" w:line="276" w:lineRule="auto"/>
        <w:ind w:left="360"/>
        <w:rPr>
          <w:b/>
          <w:sz w:val="24"/>
          <w:szCs w:val="24"/>
          <w:lang w:val="en-US"/>
        </w:rPr>
      </w:pPr>
      <w:proofErr w:type="gramStart"/>
      <w:r w:rsidRPr="00372B65">
        <w:rPr>
          <w:b/>
          <w:sz w:val="24"/>
          <w:szCs w:val="24"/>
          <w:lang w:val="en-US"/>
        </w:rPr>
        <w:lastRenderedPageBreak/>
        <w:t xml:space="preserve">The </w:t>
      </w:r>
      <w:ins w:id="6" w:author="TanTan" w:date="2016-01-15T06:19:00Z">
        <w:r w:rsidR="004F6233">
          <w:rPr>
            <w:b/>
            <w:sz w:val="24"/>
            <w:szCs w:val="24"/>
            <w:lang w:val="en-US"/>
          </w:rPr>
          <w:t>algorithms and definitions</w:t>
        </w:r>
      </w:ins>
      <w:r w:rsidRPr="00372B65">
        <w:rPr>
          <w:b/>
          <w:sz w:val="24"/>
          <w:szCs w:val="24"/>
          <w:lang w:val="en-US"/>
        </w:rPr>
        <w:t>.</w:t>
      </w:r>
      <w:proofErr w:type="gramEnd"/>
    </w:p>
    <w:p w:rsidR="00152549" w:rsidRDefault="00152549" w:rsidP="00CE4874">
      <w:pPr>
        <w:spacing w:after="200" w:line="276" w:lineRule="auto"/>
        <w:ind w:left="360"/>
        <w:rPr>
          <w:sz w:val="24"/>
          <w:szCs w:val="24"/>
          <w:lang w:val="en-US"/>
        </w:rPr>
      </w:pPr>
      <w:del w:id="7" w:author="Edison" w:date="2016-01-18T11:06:00Z">
        <w:r w:rsidDel="00F23658">
          <w:rPr>
            <w:sz w:val="24"/>
            <w:szCs w:val="24"/>
            <w:lang w:val="en-US"/>
          </w:rPr>
          <w:delText>We propose to use</w:delText>
        </w:r>
      </w:del>
      <w:ins w:id="8" w:author="Edison" w:date="2016-01-18T11:06:00Z">
        <w:r w:rsidR="00F23658">
          <w:rPr>
            <w:sz w:val="24"/>
            <w:szCs w:val="24"/>
            <w:lang w:val="en-US"/>
          </w:rPr>
          <w:t xml:space="preserve">This proposal consists of </w:t>
        </w:r>
      </w:ins>
      <w:del w:id="9" w:author="Edison" w:date="2016-01-18T11:06:00Z">
        <w:r w:rsidDel="00F23658">
          <w:rPr>
            <w:sz w:val="24"/>
            <w:szCs w:val="24"/>
            <w:lang w:val="en-US"/>
          </w:rPr>
          <w:delText xml:space="preserve"> the</w:delText>
        </w:r>
      </w:del>
      <w:ins w:id="10" w:author="Edison" w:date="2016-01-18T11:06:00Z">
        <w:r w:rsidR="00F23658">
          <w:rPr>
            <w:sz w:val="24"/>
            <w:szCs w:val="24"/>
            <w:lang w:val="en-US"/>
          </w:rPr>
          <w:t>a</w:t>
        </w:r>
      </w:ins>
      <w:r>
        <w:rPr>
          <w:sz w:val="24"/>
          <w:szCs w:val="24"/>
          <w:lang w:val="en-US"/>
        </w:rPr>
        <w:t xml:space="preserve"> combination of secure and effective methods in order to protect the client</w:t>
      </w:r>
      <w:ins w:id="11" w:author="Edison" w:date="2016-01-18T11:07:00Z">
        <w:r w:rsidR="00F23658">
          <w:rPr>
            <w:sz w:val="24"/>
            <w:szCs w:val="24"/>
            <w:lang w:val="en-US"/>
          </w:rPr>
          <w:t xml:space="preserve"> as detailed explained in the following</w:t>
        </w:r>
      </w:ins>
      <w:r>
        <w:rPr>
          <w:sz w:val="24"/>
          <w:szCs w:val="24"/>
          <w:lang w:val="en-US"/>
        </w:rPr>
        <w:t>.</w:t>
      </w:r>
    </w:p>
    <w:p w:rsidR="00152549" w:rsidRDefault="00152549" w:rsidP="00372B65">
      <w:pPr>
        <w:pStyle w:val="PargrafodaLista"/>
        <w:numPr>
          <w:ilvl w:val="0"/>
          <w:numId w:val="18"/>
        </w:numPr>
        <w:spacing w:after="200" w:line="276" w:lineRule="auto"/>
        <w:rPr>
          <w:sz w:val="24"/>
          <w:szCs w:val="24"/>
          <w:lang w:val="en-US"/>
        </w:rPr>
      </w:pPr>
      <w:r>
        <w:rPr>
          <w:sz w:val="24"/>
          <w:szCs w:val="24"/>
          <w:lang w:val="en-US"/>
        </w:rPr>
        <w:t xml:space="preserve">AES encryption to protect the files. </w:t>
      </w:r>
    </w:p>
    <w:p w:rsidR="00152549" w:rsidRDefault="00152549" w:rsidP="00372B65">
      <w:pPr>
        <w:pStyle w:val="PargrafodaLista"/>
        <w:spacing w:after="200" w:line="276" w:lineRule="auto"/>
        <w:rPr>
          <w:sz w:val="24"/>
          <w:szCs w:val="24"/>
          <w:lang w:val="en-US"/>
        </w:rPr>
      </w:pPr>
      <w:r>
        <w:rPr>
          <w:sz w:val="24"/>
          <w:szCs w:val="24"/>
          <w:lang w:val="en-US"/>
        </w:rPr>
        <w:t>The protected files are encrypted on the server with the secure and well-known AES cypher</w:t>
      </w:r>
      <w:ins w:id="12" w:author="Edison" w:date="2016-01-18T11:07:00Z">
        <w:r w:rsidR="00F23658">
          <w:rPr>
            <w:sz w:val="24"/>
            <w:szCs w:val="24"/>
            <w:lang w:val="en-US"/>
          </w:rPr>
          <w:t xml:space="preserve">, which is </w:t>
        </w:r>
      </w:ins>
      <w:del w:id="13" w:author="Edison" w:date="2016-01-18T11:07:00Z">
        <w:r w:rsidDel="00F23658">
          <w:rPr>
            <w:sz w:val="24"/>
            <w:szCs w:val="24"/>
            <w:lang w:val="en-US"/>
          </w:rPr>
          <w:delText>. C</w:delText>
        </w:r>
      </w:del>
      <w:ins w:id="14" w:author="Edison" w:date="2016-01-18T11:07:00Z">
        <w:r w:rsidR="00F23658">
          <w:rPr>
            <w:sz w:val="24"/>
            <w:szCs w:val="24"/>
            <w:lang w:val="en-US"/>
          </w:rPr>
          <w:t>c</w:t>
        </w:r>
      </w:ins>
      <w:r>
        <w:rPr>
          <w:sz w:val="24"/>
          <w:szCs w:val="24"/>
          <w:lang w:val="en-US"/>
        </w:rPr>
        <w:t xml:space="preserve">urrently </w:t>
      </w:r>
      <w:del w:id="15" w:author="Edison" w:date="2016-01-18T11:08:00Z">
        <w:r w:rsidDel="00F23658">
          <w:rPr>
            <w:sz w:val="24"/>
            <w:szCs w:val="24"/>
            <w:lang w:val="en-US"/>
          </w:rPr>
          <w:delText xml:space="preserve">this is </w:delText>
        </w:r>
      </w:del>
      <w:r>
        <w:rPr>
          <w:sz w:val="24"/>
          <w:szCs w:val="24"/>
          <w:lang w:val="en-US"/>
        </w:rPr>
        <w:t>an industrial standard. Other option</w:t>
      </w:r>
      <w:ins w:id="16" w:author="Edison" w:date="2016-01-18T11:08:00Z">
        <w:r w:rsidR="00F23658">
          <w:rPr>
            <w:sz w:val="24"/>
            <w:szCs w:val="24"/>
            <w:lang w:val="en-US"/>
          </w:rPr>
          <w:t>s</w:t>
        </w:r>
      </w:ins>
      <w:r>
        <w:rPr>
          <w:sz w:val="24"/>
          <w:szCs w:val="24"/>
          <w:lang w:val="en-US"/>
        </w:rPr>
        <w:t xml:space="preserve"> include Blowfish and Serpent. All these are block symmetric cyphers providing </w:t>
      </w:r>
      <w:del w:id="17" w:author="Edison" w:date="2016-01-18T11:08:00Z">
        <w:r w:rsidDel="00F23658">
          <w:rPr>
            <w:sz w:val="24"/>
            <w:szCs w:val="24"/>
            <w:lang w:val="en-US"/>
          </w:rPr>
          <w:delText xml:space="preserve">the </w:delText>
        </w:r>
      </w:del>
      <w:r>
        <w:rPr>
          <w:sz w:val="24"/>
          <w:szCs w:val="24"/>
          <w:lang w:val="en-US"/>
        </w:rPr>
        <w:t>high level of safety. In other words without knowing the AES key it is impossible to decrypt the files.</w:t>
      </w:r>
    </w:p>
    <w:p w:rsidR="00152549" w:rsidRDefault="00152549" w:rsidP="00372B65">
      <w:pPr>
        <w:pStyle w:val="PargrafodaLista"/>
        <w:spacing w:after="200" w:line="276" w:lineRule="auto"/>
        <w:rPr>
          <w:sz w:val="24"/>
          <w:szCs w:val="24"/>
          <w:lang w:val="en-US"/>
        </w:rPr>
      </w:pPr>
      <w:r>
        <w:rPr>
          <w:sz w:val="24"/>
          <w:szCs w:val="24"/>
          <w:lang w:val="en-US"/>
        </w:rPr>
        <w:t xml:space="preserve">The AES encryption key is normally used as a session key. </w:t>
      </w:r>
      <w:del w:id="18" w:author="Edison" w:date="2016-01-18T11:08:00Z">
        <w:r w:rsidDel="00F23658">
          <w:rPr>
            <w:sz w:val="24"/>
            <w:szCs w:val="24"/>
            <w:lang w:val="en-US"/>
          </w:rPr>
          <w:delText>We would not like</w:delText>
        </w:r>
      </w:del>
      <w:ins w:id="19" w:author="Edison" w:date="2016-01-18T11:08:00Z">
        <w:r w:rsidR="00F23658">
          <w:rPr>
            <w:sz w:val="24"/>
            <w:szCs w:val="24"/>
            <w:lang w:val="en-US"/>
          </w:rPr>
          <w:t>It is not desirable</w:t>
        </w:r>
      </w:ins>
      <w:r>
        <w:rPr>
          <w:sz w:val="24"/>
          <w:szCs w:val="24"/>
          <w:lang w:val="en-US"/>
        </w:rPr>
        <w:t xml:space="preserve"> to re-encrypt</w:t>
      </w:r>
      <w:del w:id="20" w:author="Edison" w:date="2016-01-18T11:09:00Z">
        <w:r w:rsidDel="00F23658">
          <w:rPr>
            <w:sz w:val="24"/>
            <w:szCs w:val="24"/>
            <w:lang w:val="en-US"/>
          </w:rPr>
          <w:delText>i</w:delText>
        </w:r>
      </w:del>
      <w:r>
        <w:rPr>
          <w:sz w:val="24"/>
          <w:szCs w:val="24"/>
          <w:lang w:val="en-US"/>
        </w:rPr>
        <w:t xml:space="preserve"> the files stored </w:t>
      </w:r>
      <w:del w:id="21" w:author="Edison" w:date="2016-01-18T11:09:00Z">
        <w:r w:rsidDel="00F23658">
          <w:rPr>
            <w:sz w:val="24"/>
            <w:szCs w:val="24"/>
            <w:lang w:val="en-US"/>
          </w:rPr>
          <w:delText>o</w:delText>
        </w:r>
      </w:del>
      <w:ins w:id="22" w:author="Edison" w:date="2016-01-18T11:09:00Z">
        <w:r w:rsidR="00F23658">
          <w:rPr>
            <w:sz w:val="24"/>
            <w:szCs w:val="24"/>
            <w:lang w:val="en-US"/>
          </w:rPr>
          <w:t>i</w:t>
        </w:r>
      </w:ins>
      <w:r>
        <w:rPr>
          <w:sz w:val="24"/>
          <w:szCs w:val="24"/>
          <w:lang w:val="en-US"/>
        </w:rPr>
        <w:t>n the device unless there is a certain condition (user leaves the group and the file should not be accessible). Th</w:t>
      </w:r>
      <w:ins w:id="23" w:author="Edison" w:date="2016-01-18T11:09:00Z">
        <w:r w:rsidR="00F23658">
          <w:rPr>
            <w:sz w:val="24"/>
            <w:szCs w:val="24"/>
            <w:lang w:val="en-US"/>
          </w:rPr>
          <w:t>a</w:t>
        </w:r>
      </w:ins>
      <w:del w:id="24" w:author="Edison" w:date="2016-01-18T11:09:00Z">
        <w:r w:rsidDel="00F23658">
          <w:rPr>
            <w:sz w:val="24"/>
            <w:szCs w:val="24"/>
            <w:lang w:val="en-US"/>
          </w:rPr>
          <w:delText>e</w:delText>
        </w:r>
      </w:del>
      <w:r>
        <w:rPr>
          <w:sz w:val="24"/>
          <w:szCs w:val="24"/>
          <w:lang w:val="en-US"/>
        </w:rPr>
        <w:t>t</w:t>
      </w:r>
      <w:del w:id="25" w:author="Edison" w:date="2016-01-18T11:09:00Z">
        <w:r w:rsidDel="00F23658">
          <w:rPr>
            <w:sz w:val="24"/>
            <w:szCs w:val="24"/>
            <w:lang w:val="en-US"/>
          </w:rPr>
          <w:delText>’</w:delText>
        </w:r>
      </w:del>
      <w:ins w:id="26" w:author="Edison" w:date="2016-01-18T11:09:00Z">
        <w:r w:rsidR="00F23658">
          <w:rPr>
            <w:sz w:val="24"/>
            <w:szCs w:val="24"/>
            <w:lang w:val="en-US"/>
          </w:rPr>
          <w:t xml:space="preserve"> i</w:t>
        </w:r>
      </w:ins>
      <w:r>
        <w:rPr>
          <w:sz w:val="24"/>
          <w:szCs w:val="24"/>
          <w:lang w:val="en-US"/>
        </w:rPr>
        <w:t xml:space="preserve">s why AES key in </w:t>
      </w:r>
      <w:del w:id="27" w:author="Edison" w:date="2016-01-18T11:09:00Z">
        <w:r w:rsidDel="00F23658">
          <w:rPr>
            <w:sz w:val="24"/>
            <w:szCs w:val="24"/>
            <w:lang w:val="en-US"/>
          </w:rPr>
          <w:delText xml:space="preserve">our </w:delText>
        </w:r>
      </w:del>
      <w:ins w:id="28" w:author="Edison" w:date="2016-01-18T11:09:00Z">
        <w:r w:rsidR="00F23658">
          <w:rPr>
            <w:sz w:val="24"/>
            <w:szCs w:val="24"/>
            <w:lang w:val="en-US"/>
          </w:rPr>
          <w:t>the presented</w:t>
        </w:r>
        <w:r w:rsidR="00F23658">
          <w:rPr>
            <w:sz w:val="24"/>
            <w:szCs w:val="24"/>
            <w:lang w:val="en-US"/>
          </w:rPr>
          <w:t xml:space="preserve"> </w:t>
        </w:r>
      </w:ins>
      <w:r>
        <w:rPr>
          <w:sz w:val="24"/>
          <w:szCs w:val="24"/>
          <w:lang w:val="en-US"/>
        </w:rPr>
        <w:t xml:space="preserve">notation is </w:t>
      </w:r>
      <w:ins w:id="29" w:author="Edison" w:date="2016-01-18T11:09:00Z">
        <w:r w:rsidR="00F23658">
          <w:rPr>
            <w:sz w:val="24"/>
            <w:szCs w:val="24"/>
            <w:lang w:val="en-US"/>
          </w:rPr>
          <w:t xml:space="preserve">defined </w:t>
        </w:r>
      </w:ins>
      <w:r>
        <w:rPr>
          <w:sz w:val="24"/>
          <w:szCs w:val="24"/>
          <w:lang w:val="en-US"/>
        </w:rPr>
        <w:t>a</w:t>
      </w:r>
      <w:ins w:id="30" w:author="Edison" w:date="2016-01-18T11:09:00Z">
        <w:r w:rsidR="00F23658">
          <w:rPr>
            <w:sz w:val="24"/>
            <w:szCs w:val="24"/>
            <w:lang w:val="en-US"/>
          </w:rPr>
          <w:t>s</w:t>
        </w:r>
      </w:ins>
      <w:r>
        <w:rPr>
          <w:sz w:val="24"/>
          <w:szCs w:val="24"/>
          <w:lang w:val="en-US"/>
        </w:rPr>
        <w:t xml:space="preserve"> FILE_KEY. If </w:t>
      </w:r>
      <w:del w:id="31" w:author="Edison" w:date="2016-01-18T11:10:00Z">
        <w:r w:rsidDel="00F23658">
          <w:rPr>
            <w:sz w:val="24"/>
            <w:szCs w:val="24"/>
            <w:lang w:val="en-US"/>
          </w:rPr>
          <w:delText>we do not want</w:delText>
        </w:r>
      </w:del>
      <w:ins w:id="32" w:author="Edison" w:date="2016-01-18T11:10:00Z">
        <w:r w:rsidR="00F23658">
          <w:rPr>
            <w:sz w:val="24"/>
            <w:szCs w:val="24"/>
            <w:lang w:val="en-US"/>
          </w:rPr>
          <w:t>it is not desirable that</w:t>
        </w:r>
      </w:ins>
      <w:r>
        <w:rPr>
          <w:sz w:val="24"/>
          <w:szCs w:val="24"/>
          <w:lang w:val="en-US"/>
        </w:rPr>
        <w:t xml:space="preserve"> the user </w:t>
      </w:r>
      <w:del w:id="33" w:author="Edison" w:date="2016-01-18T11:10:00Z">
        <w:r w:rsidDel="00F23658">
          <w:rPr>
            <w:sz w:val="24"/>
            <w:szCs w:val="24"/>
            <w:lang w:val="en-US"/>
          </w:rPr>
          <w:delText xml:space="preserve">to </w:delText>
        </w:r>
      </w:del>
      <w:ins w:id="34" w:author="Edison" w:date="2016-01-18T11:10:00Z">
        <w:r w:rsidR="00F23658">
          <w:rPr>
            <w:sz w:val="24"/>
            <w:szCs w:val="24"/>
            <w:lang w:val="en-US"/>
          </w:rPr>
          <w:t>have</w:t>
        </w:r>
        <w:r w:rsidR="00F23658">
          <w:rPr>
            <w:sz w:val="24"/>
            <w:szCs w:val="24"/>
            <w:lang w:val="en-US"/>
          </w:rPr>
          <w:t xml:space="preserve"> </w:t>
        </w:r>
      </w:ins>
      <w:r>
        <w:rPr>
          <w:sz w:val="24"/>
          <w:szCs w:val="24"/>
          <w:lang w:val="en-US"/>
        </w:rPr>
        <w:t>access the file</w:t>
      </w:r>
      <w:ins w:id="35" w:author="Edison" w:date="2016-01-18T11:10:00Z">
        <w:r w:rsidR="00F23658">
          <w:rPr>
            <w:sz w:val="24"/>
            <w:szCs w:val="24"/>
            <w:lang w:val="en-US"/>
          </w:rPr>
          <w:t>,</w:t>
        </w:r>
      </w:ins>
      <w:r>
        <w:rPr>
          <w:sz w:val="24"/>
          <w:szCs w:val="24"/>
          <w:lang w:val="en-US"/>
        </w:rPr>
        <w:t xml:space="preserve"> </w:t>
      </w:r>
      <w:del w:id="36" w:author="Edison" w:date="2016-01-18T11:10:00Z">
        <w:r w:rsidDel="00F23658">
          <w:rPr>
            <w:sz w:val="24"/>
            <w:szCs w:val="24"/>
            <w:lang w:val="en-US"/>
          </w:rPr>
          <w:delText xml:space="preserve">we </w:delText>
        </w:r>
      </w:del>
      <w:ins w:id="37" w:author="Edison" w:date="2016-01-18T11:10:00Z">
        <w:r w:rsidR="00F23658">
          <w:rPr>
            <w:sz w:val="24"/>
            <w:szCs w:val="24"/>
            <w:lang w:val="en-US"/>
          </w:rPr>
          <w:t>the system</w:t>
        </w:r>
        <w:r w:rsidR="00F23658">
          <w:rPr>
            <w:sz w:val="24"/>
            <w:szCs w:val="24"/>
            <w:lang w:val="en-US"/>
          </w:rPr>
          <w:t xml:space="preserve"> </w:t>
        </w:r>
      </w:ins>
      <w:r>
        <w:rPr>
          <w:sz w:val="24"/>
          <w:szCs w:val="24"/>
          <w:lang w:val="en-US"/>
        </w:rPr>
        <w:t>kill</w:t>
      </w:r>
      <w:ins w:id="38" w:author="Edison" w:date="2016-01-18T11:10:00Z">
        <w:r w:rsidR="00F23658">
          <w:rPr>
            <w:sz w:val="24"/>
            <w:szCs w:val="24"/>
            <w:lang w:val="en-US"/>
          </w:rPr>
          <w:t>s</w:t>
        </w:r>
      </w:ins>
      <w:r>
        <w:rPr>
          <w:sz w:val="24"/>
          <w:szCs w:val="24"/>
          <w:lang w:val="en-US"/>
        </w:rPr>
        <w:t xml:space="preserve"> the FILE_KEY, so that user has to perform a hard crypt</w:t>
      </w:r>
      <w:del w:id="39" w:author="Edison" w:date="2016-01-18T11:12:00Z">
        <w:r w:rsidDel="00F23658">
          <w:rPr>
            <w:sz w:val="24"/>
            <w:szCs w:val="24"/>
            <w:lang w:val="en-US"/>
          </w:rPr>
          <w:delText>o</w:delText>
        </w:r>
      </w:del>
      <w:r>
        <w:rPr>
          <w:sz w:val="24"/>
          <w:szCs w:val="24"/>
          <w:lang w:val="en-US"/>
        </w:rPr>
        <w:t xml:space="preserve">analysis to reveal the file. </w:t>
      </w:r>
      <w:commentRangeStart w:id="40"/>
      <w:r>
        <w:rPr>
          <w:sz w:val="24"/>
          <w:szCs w:val="24"/>
          <w:lang w:val="en-US"/>
        </w:rPr>
        <w:t>Not that for each file the FILE_KEY is randomly generated on server and unique.</w:t>
      </w:r>
      <w:commentRangeEnd w:id="40"/>
      <w:r w:rsidR="00F23658">
        <w:rPr>
          <w:rStyle w:val="Refdecomentrio"/>
        </w:rPr>
        <w:commentReference w:id="40"/>
      </w:r>
      <w:r>
        <w:rPr>
          <w:sz w:val="24"/>
          <w:szCs w:val="24"/>
          <w:lang w:val="en-US"/>
        </w:rPr>
        <w:t xml:space="preserve"> So, the user needs to perform the </w:t>
      </w:r>
      <w:proofErr w:type="spellStart"/>
      <w:r>
        <w:rPr>
          <w:sz w:val="24"/>
          <w:szCs w:val="24"/>
          <w:lang w:val="en-US"/>
        </w:rPr>
        <w:t>crypt</w:t>
      </w:r>
      <w:del w:id="41" w:author="Edison" w:date="2016-01-18T11:12:00Z">
        <w:r w:rsidDel="00F23658">
          <w:rPr>
            <w:sz w:val="24"/>
            <w:szCs w:val="24"/>
            <w:lang w:val="en-US"/>
          </w:rPr>
          <w:delText>o</w:delText>
        </w:r>
      </w:del>
      <w:r>
        <w:rPr>
          <w:sz w:val="24"/>
          <w:szCs w:val="24"/>
          <w:lang w:val="en-US"/>
        </w:rPr>
        <w:t>analysys</w:t>
      </w:r>
      <w:proofErr w:type="spellEnd"/>
      <w:r>
        <w:rPr>
          <w:sz w:val="24"/>
          <w:szCs w:val="24"/>
          <w:lang w:val="en-US"/>
        </w:rPr>
        <w:t xml:space="preserve"> for each file separately.</w:t>
      </w:r>
    </w:p>
    <w:p w:rsidR="00152549" w:rsidRDefault="00152549" w:rsidP="00372B65">
      <w:pPr>
        <w:pStyle w:val="PargrafodaLista"/>
        <w:numPr>
          <w:ilvl w:val="0"/>
          <w:numId w:val="18"/>
        </w:numPr>
        <w:spacing w:after="200" w:line="276" w:lineRule="auto"/>
        <w:rPr>
          <w:sz w:val="24"/>
          <w:szCs w:val="24"/>
          <w:lang w:val="en-US"/>
        </w:rPr>
      </w:pPr>
      <w:r>
        <w:rPr>
          <w:sz w:val="24"/>
          <w:szCs w:val="24"/>
          <w:lang w:val="en-US"/>
        </w:rPr>
        <w:t xml:space="preserve">ABE encryption to protect the FILE_KEY. The permanent file key is re-encrypted with each session. </w:t>
      </w:r>
      <w:del w:id="42" w:author="Edison" w:date="2016-01-18T11:14:00Z">
        <w:r w:rsidDel="00F23658">
          <w:rPr>
            <w:sz w:val="24"/>
            <w:szCs w:val="24"/>
            <w:lang w:val="en-US"/>
          </w:rPr>
          <w:delText xml:space="preserve">We </w:delText>
        </w:r>
        <w:r w:rsidDel="00DF5F25">
          <w:rPr>
            <w:sz w:val="24"/>
            <w:szCs w:val="24"/>
            <w:lang w:val="en-US"/>
          </w:rPr>
          <w:delText>define t</w:delText>
        </w:r>
      </w:del>
      <w:ins w:id="43" w:author="Edison" w:date="2016-01-18T11:14:00Z">
        <w:r w:rsidR="00DF5F25">
          <w:rPr>
            <w:sz w:val="24"/>
            <w:szCs w:val="24"/>
            <w:lang w:val="en-US"/>
          </w:rPr>
          <w:t>T</w:t>
        </w:r>
      </w:ins>
      <w:r>
        <w:rPr>
          <w:sz w:val="24"/>
          <w:szCs w:val="24"/>
          <w:lang w:val="en-US"/>
        </w:rPr>
        <w:t xml:space="preserve">he KEY_SET </w:t>
      </w:r>
      <w:ins w:id="44" w:author="Edison" w:date="2016-01-18T11:14:00Z">
        <w:r w:rsidR="00DF5F25">
          <w:rPr>
            <w:sz w:val="24"/>
            <w:szCs w:val="24"/>
            <w:lang w:val="en-US"/>
          </w:rPr>
          <w:t xml:space="preserve">is defined </w:t>
        </w:r>
      </w:ins>
      <w:r>
        <w:rPr>
          <w:sz w:val="24"/>
          <w:szCs w:val="24"/>
          <w:lang w:val="en-US"/>
        </w:rPr>
        <w:t>as the set of all FILE_KEYs.</w:t>
      </w:r>
      <w:r w:rsidR="0040390C">
        <w:rPr>
          <w:sz w:val="24"/>
          <w:szCs w:val="24"/>
          <w:lang w:val="en-US"/>
        </w:rPr>
        <w:t xml:space="preserve"> The KEY_SET_KEY protects this KEY_SET</w:t>
      </w:r>
      <w:r w:rsidR="00233DAE">
        <w:rPr>
          <w:sz w:val="24"/>
          <w:szCs w:val="24"/>
          <w:lang w:val="en-US"/>
        </w:rPr>
        <w:t xml:space="preserve"> (a symmetrical AES key)</w:t>
      </w:r>
      <w:r w:rsidR="0040390C">
        <w:rPr>
          <w:sz w:val="24"/>
          <w:szCs w:val="24"/>
          <w:lang w:val="en-US"/>
        </w:rPr>
        <w:t>.</w:t>
      </w:r>
      <w:r w:rsidR="00233DAE">
        <w:rPr>
          <w:sz w:val="24"/>
          <w:szCs w:val="24"/>
          <w:lang w:val="en-US"/>
        </w:rPr>
        <w:t xml:space="preserve"> </w:t>
      </w:r>
      <w:del w:id="45" w:author="Edison" w:date="2016-01-18T11:14:00Z">
        <w:r w:rsidR="00233DAE" w:rsidDel="00DF5F25">
          <w:rPr>
            <w:sz w:val="24"/>
            <w:szCs w:val="24"/>
            <w:lang w:val="en-US"/>
          </w:rPr>
          <w:delText xml:space="preserve">In our </w:delText>
        </w:r>
      </w:del>
      <w:ins w:id="46" w:author="Edison" w:date="2016-01-18T11:14:00Z">
        <w:r w:rsidR="00DF5F25">
          <w:rPr>
            <w:sz w:val="24"/>
            <w:szCs w:val="24"/>
            <w:lang w:val="en-US"/>
          </w:rPr>
          <w:t>The proposed</w:t>
        </w:r>
        <w:r w:rsidR="00DF5F25">
          <w:rPr>
            <w:sz w:val="24"/>
            <w:szCs w:val="24"/>
            <w:lang w:val="en-US"/>
          </w:rPr>
          <w:t xml:space="preserve"> </w:t>
        </w:r>
      </w:ins>
      <w:r w:rsidR="00233DAE">
        <w:rPr>
          <w:sz w:val="24"/>
          <w:szCs w:val="24"/>
          <w:lang w:val="en-US"/>
        </w:rPr>
        <w:t xml:space="preserve">model </w:t>
      </w:r>
      <w:del w:id="47" w:author="Edison" w:date="2016-01-18T11:14:00Z">
        <w:r w:rsidR="00233DAE" w:rsidDel="00DF5F25">
          <w:rPr>
            <w:sz w:val="24"/>
            <w:szCs w:val="24"/>
            <w:lang w:val="en-US"/>
          </w:rPr>
          <w:delText xml:space="preserve">we </w:delText>
        </w:r>
      </w:del>
      <w:r w:rsidR="00233DAE">
        <w:rPr>
          <w:sz w:val="24"/>
          <w:szCs w:val="24"/>
          <w:lang w:val="en-US"/>
        </w:rPr>
        <w:t>support</w:t>
      </w:r>
      <w:ins w:id="48" w:author="Edison" w:date="2016-01-18T11:14:00Z">
        <w:r w:rsidR="00DF5F25">
          <w:rPr>
            <w:sz w:val="24"/>
            <w:szCs w:val="24"/>
            <w:lang w:val="en-US"/>
          </w:rPr>
          <w:t>s</w:t>
        </w:r>
      </w:ins>
      <w:r w:rsidR="00233DAE">
        <w:rPr>
          <w:sz w:val="24"/>
          <w:szCs w:val="24"/>
          <w:lang w:val="en-US"/>
        </w:rPr>
        <w:t xml:space="preserve"> both the authorization based on user groups and on the shares, i.e. there is a separate KEY entity corresponding to ea</w:t>
      </w:r>
      <w:ins w:id="49" w:author="Edison" w:date="2016-01-18T11:15:00Z">
        <w:r w:rsidR="00DF5F25">
          <w:rPr>
            <w:sz w:val="24"/>
            <w:szCs w:val="24"/>
            <w:lang w:val="en-US"/>
          </w:rPr>
          <w:t>c</w:t>
        </w:r>
      </w:ins>
      <w:r w:rsidR="00233DAE">
        <w:rPr>
          <w:sz w:val="24"/>
          <w:szCs w:val="24"/>
          <w:lang w:val="en-US"/>
        </w:rPr>
        <w:t>h share in the group.</w:t>
      </w:r>
    </w:p>
    <w:p w:rsidR="00372B65" w:rsidRDefault="00372B65" w:rsidP="00372B65">
      <w:pPr>
        <w:pStyle w:val="PargrafodaLista"/>
        <w:rPr>
          <w:lang w:val="en-US"/>
        </w:rPr>
      </w:pPr>
      <w:r>
        <w:rPr>
          <w:lang w:val="en-US"/>
        </w:rPr>
        <w:t xml:space="preserve">The selective scheme for attribute-based encryption is as follows. </w:t>
      </w:r>
    </w:p>
    <w:p w:rsidR="00372B65" w:rsidRDefault="00372B65" w:rsidP="00372B65">
      <w:pPr>
        <w:pStyle w:val="PargrafodaLista"/>
        <w:rPr>
          <w:lang w:val="en-US"/>
        </w:rPr>
      </w:pPr>
      <w:r w:rsidRPr="006439A5">
        <w:rPr>
          <w:lang w:val="en-US"/>
        </w:rPr>
        <w:t xml:space="preserve">If at least one attribute in the </w:t>
      </w:r>
      <w:proofErr w:type="gramStart"/>
      <w:r w:rsidRPr="006439A5">
        <w:rPr>
          <w:lang w:val="en-US"/>
        </w:rPr>
        <w:t>set</w:t>
      </w:r>
      <w:r>
        <w:rPr>
          <w:lang w:val="en-US"/>
        </w:rPr>
        <w:t>{</w:t>
      </w:r>
      <w:proofErr w:type="spellStart"/>
      <w:proofErr w:type="gramEnd"/>
      <w:r>
        <w:rPr>
          <w:lang w:val="en-US"/>
        </w:rPr>
        <w:t>t_i</w:t>
      </w:r>
      <w:proofErr w:type="spellEnd"/>
      <w:r>
        <w:rPr>
          <w:lang w:val="en-US"/>
        </w:rPr>
        <w:t>}</w:t>
      </w:r>
      <w:r w:rsidRPr="006439A5">
        <w:rPr>
          <w:lang w:val="en-US"/>
        </w:rPr>
        <w:t>_U</w:t>
      </w:r>
      <w:r>
        <w:rPr>
          <w:lang w:val="en-US"/>
        </w:rPr>
        <w:t xml:space="preserve"> </w:t>
      </w:r>
      <w:r w:rsidRPr="006439A5">
        <w:rPr>
          <w:lang w:val="en-US"/>
        </w:rPr>
        <w:t>is equal to the attribute in the set</w:t>
      </w:r>
      <w:r>
        <w:rPr>
          <w:lang w:val="en-US"/>
        </w:rPr>
        <w:t>{</w:t>
      </w:r>
      <w:proofErr w:type="spellStart"/>
      <w:r>
        <w:rPr>
          <w:lang w:val="en-US"/>
        </w:rPr>
        <w:t>t_i</w:t>
      </w:r>
      <w:proofErr w:type="spellEnd"/>
      <w:r>
        <w:rPr>
          <w:lang w:val="en-US"/>
        </w:rPr>
        <w:t>}</w:t>
      </w:r>
      <w:r w:rsidRPr="006439A5">
        <w:rPr>
          <w:lang w:val="en-US"/>
        </w:rPr>
        <w:t>_M, the corresponding user U can decrypt the text M.</w:t>
      </w:r>
    </w:p>
    <w:p w:rsidR="00372B65" w:rsidRPr="00544EB9" w:rsidRDefault="00372B65" w:rsidP="00372B65">
      <w:pPr>
        <w:pStyle w:val="PargrafodaLista"/>
        <w:rPr>
          <w:lang w:val="en-US"/>
        </w:rPr>
      </w:pPr>
      <w:r>
        <w:rPr>
          <w:lang w:val="en-US"/>
        </w:rPr>
        <w:t>As soon as user and share have one attribute in common – the user can get access to the share.</w:t>
      </w:r>
    </w:p>
    <w:p w:rsidR="00372B65" w:rsidRPr="00544EB9" w:rsidRDefault="00DF5F25" w:rsidP="00372B65">
      <w:pPr>
        <w:pStyle w:val="PargrafodaLista"/>
        <w:rPr>
          <w:lang w:val="en-US"/>
        </w:rPr>
      </w:pPr>
      <w:r>
        <w:rPr>
          <w:rStyle w:val="Refdecomentrio"/>
        </w:rPr>
        <w:commentReference w:id="50"/>
      </w:r>
    </w:p>
    <w:p w:rsidR="00372B65" w:rsidRPr="00F94277" w:rsidRDefault="00372B65" w:rsidP="00372B65">
      <w:pPr>
        <w:pStyle w:val="PargrafodaLista"/>
        <w:numPr>
          <w:ilvl w:val="0"/>
          <w:numId w:val="19"/>
        </w:numPr>
        <w:jc w:val="both"/>
        <w:rPr>
          <w:lang w:val="en-US"/>
        </w:rPr>
      </w:pPr>
      <w:r w:rsidRPr="00F94277">
        <w:rPr>
          <w:b/>
          <w:lang w:val="en-US"/>
        </w:rPr>
        <w:t>Master-key</w:t>
      </w:r>
      <w:r>
        <w:rPr>
          <w:b/>
          <w:lang w:val="en-US"/>
        </w:rPr>
        <w:t xml:space="preserve"> (MK)</w:t>
      </w:r>
      <w:r>
        <w:rPr>
          <w:lang w:val="en-US"/>
        </w:rPr>
        <w:t xml:space="preserve"> which is kept safely on server and accessible only for the domain administrator</w:t>
      </w:r>
    </w:p>
    <w:p w:rsidR="00372B65" w:rsidRPr="00544EB9" w:rsidRDefault="00372B65" w:rsidP="00372B65">
      <w:pPr>
        <w:pStyle w:val="PargrafodaLista"/>
        <w:jc w:val="both"/>
        <w:rPr>
          <w:lang w:val="en-US"/>
        </w:rPr>
      </w:pPr>
      <m:oMathPara>
        <m:oMath>
          <m:r>
            <w:rPr>
              <w:rFonts w:ascii="Cambria Math" w:hAnsi="Cambria Math"/>
            </w:rPr>
            <m:t>MK=(</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y)</m:t>
          </m:r>
        </m:oMath>
      </m:oMathPara>
    </w:p>
    <w:p w:rsidR="00372B65" w:rsidRPr="00F94277" w:rsidRDefault="00372B65" w:rsidP="00372B65">
      <w:pPr>
        <w:jc w:val="both"/>
        <w:rPr>
          <w:i/>
        </w:rPr>
      </w:pPr>
      <w:r>
        <w:rPr>
          <w:i/>
        </w:rPr>
        <w:t>The</w:t>
      </w:r>
      <w:r w:rsidRPr="00F94277">
        <w:rPr>
          <w:i/>
        </w:rPr>
        <w:t xml:space="preserve"> </w:t>
      </w:r>
      <w:r>
        <w:rPr>
          <w:i/>
        </w:rPr>
        <w:t>values</w:t>
      </w:r>
      <w:r w:rsidRPr="00F94277">
        <w:rPr>
          <w:i/>
        </w:rPr>
        <w:t xml:space="preserve"> </w:t>
      </w:r>
      <w:r w:rsidRPr="00CB77BB">
        <w:rPr>
          <w:i/>
        </w:rPr>
        <w:t>t</w:t>
      </w:r>
      <w:r w:rsidRPr="00CB77BB">
        <w:rPr>
          <w:i/>
          <w:vertAlign w:val="subscript"/>
        </w:rPr>
        <w:t>i</w:t>
      </w:r>
      <w:r w:rsidRPr="00F94277">
        <w:rPr>
          <w:i/>
        </w:rPr>
        <w:t xml:space="preserve"> </w:t>
      </w:r>
      <w:r>
        <w:rPr>
          <w:i/>
        </w:rPr>
        <w:t>are randomly selected from the huge group Z</w:t>
      </w:r>
      <w:r>
        <w:rPr>
          <w:i/>
          <w:vertAlign w:val="subscript"/>
        </w:rPr>
        <w:t>p</w:t>
      </w:r>
      <w:r>
        <w:rPr>
          <w:i/>
        </w:rPr>
        <w:t xml:space="preserve"> . They are the private keys corresponding to the group attributes. Note, that this is different from the usual PK encryption: the private keys are controlled by the admin and not by the users.</w:t>
      </w:r>
    </w:p>
    <w:p w:rsidR="00372B65" w:rsidRPr="00F94277" w:rsidRDefault="00372B65" w:rsidP="00372B65">
      <w:pPr>
        <w:pStyle w:val="PargrafodaLista"/>
        <w:numPr>
          <w:ilvl w:val="0"/>
          <w:numId w:val="19"/>
        </w:numPr>
        <w:jc w:val="both"/>
        <w:rPr>
          <w:lang w:val="en-US"/>
        </w:rPr>
      </w:pPr>
      <w:r w:rsidRPr="00F94277">
        <w:rPr>
          <w:b/>
          <w:lang w:val="en-US"/>
        </w:rPr>
        <w:t>Public key</w:t>
      </w:r>
      <w:r>
        <w:rPr>
          <w:b/>
          <w:lang w:val="en-US"/>
        </w:rPr>
        <w:t xml:space="preserve"> (PK)</w:t>
      </w:r>
      <w:r w:rsidRPr="00F94277">
        <w:rPr>
          <w:lang w:val="en-US"/>
        </w:rPr>
        <w:t xml:space="preserve"> depends on the master key values and is kept in the clear allowing users to access the information:</w:t>
      </w:r>
    </w:p>
    <w:p w:rsidR="00372B65" w:rsidRPr="00544EB9" w:rsidRDefault="00372B65" w:rsidP="00372B65">
      <w:pPr>
        <w:pStyle w:val="PargrafodaLista"/>
        <w:jc w:val="both"/>
        <w:rPr>
          <w:lang w:val="en-US"/>
        </w:rPr>
      </w:pPr>
      <m:oMathPara>
        <m:oMath>
          <m:r>
            <w:rPr>
              <w:rFonts w:ascii="Cambria Math" w:hAnsi="Cambria Math"/>
            </w:rPr>
            <m:t>PK=(</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t</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t</m:t>
                  </m:r>
                </m:e>
                <m:sub>
                  <m:r>
                    <w:rPr>
                      <w:rFonts w:ascii="Cambria Math" w:hAnsi="Cambria Math"/>
                    </w:rPr>
                    <m:t>n</m:t>
                  </m:r>
                </m:sub>
              </m:sSub>
            </m:sup>
          </m:sSup>
          <m:r>
            <w:rPr>
              <w:rFonts w:ascii="Cambria Math" w:hAnsi="Cambria Math"/>
            </w:rPr>
            <m:t>,Y=</m:t>
          </m:r>
          <m:sSup>
            <m:sSupPr>
              <m:ctrlPr>
                <w:rPr>
                  <w:rFonts w:ascii="Cambria Math" w:hAnsi="Cambria Math"/>
                  <w:i/>
                </w:rPr>
              </m:ctrlPr>
            </m:sSupPr>
            <m:e>
              <m:r>
                <w:rPr>
                  <w:rFonts w:ascii="Cambria Math" w:hAnsi="Cambria Math"/>
                </w:rPr>
                <m:t>e(g,g)</m:t>
              </m:r>
            </m:e>
            <m:sup>
              <m:r>
                <w:rPr>
                  <w:rFonts w:ascii="Cambria Math" w:hAnsi="Cambria Math"/>
                </w:rPr>
                <m:t>y</m:t>
              </m:r>
            </m:sup>
          </m:sSup>
          <m:r>
            <w:rPr>
              <w:rFonts w:ascii="Cambria Math" w:hAnsi="Cambria Math"/>
            </w:rPr>
            <m:t>)</m:t>
          </m:r>
        </m:oMath>
      </m:oMathPara>
    </w:p>
    <w:p w:rsidR="00372B65" w:rsidRPr="00F94277" w:rsidRDefault="00372B65" w:rsidP="00372B65">
      <w:pPr>
        <w:pStyle w:val="PargrafodaLista"/>
        <w:jc w:val="both"/>
        <w:rPr>
          <w:lang w:val="en-US"/>
        </w:rPr>
      </w:pPr>
      <w:r>
        <w:rPr>
          <w:lang w:val="en-US"/>
        </w:rPr>
        <w:t>Here</w:t>
      </w:r>
      <w:r w:rsidRPr="00F94277">
        <w:rPr>
          <w:lang w:val="en-US"/>
        </w:rPr>
        <w:t xml:space="preserve"> </w:t>
      </w:r>
      <w:proofErr w:type="gramStart"/>
      <w:r w:rsidRPr="00CB77BB">
        <w:rPr>
          <w:lang w:val="en-US"/>
        </w:rPr>
        <w:t>e</w:t>
      </w:r>
      <w:r w:rsidRPr="00F94277">
        <w:rPr>
          <w:lang w:val="en-US"/>
        </w:rPr>
        <w:t>(</w:t>
      </w:r>
      <w:proofErr w:type="spellStart"/>
      <w:proofErr w:type="gramEnd"/>
      <w:r w:rsidRPr="00CB77BB">
        <w:rPr>
          <w:lang w:val="en-US"/>
        </w:rPr>
        <w:t>g</w:t>
      </w:r>
      <w:r w:rsidRPr="00F94277">
        <w:rPr>
          <w:lang w:val="en-US"/>
        </w:rPr>
        <w:t>,</w:t>
      </w:r>
      <w:r w:rsidRPr="00CB77BB">
        <w:rPr>
          <w:lang w:val="en-US"/>
        </w:rPr>
        <w:t>g</w:t>
      </w:r>
      <w:proofErr w:type="spellEnd"/>
      <w:r w:rsidRPr="00F94277">
        <w:rPr>
          <w:lang w:val="en-US"/>
        </w:rPr>
        <w:t xml:space="preserve">) </w:t>
      </w:r>
      <w:r>
        <w:rPr>
          <w:lang w:val="en-US"/>
        </w:rPr>
        <w:t>is the bilinear pairing</w:t>
      </w:r>
      <w:r w:rsidRPr="00F94277">
        <w:rPr>
          <w:lang w:val="en-US"/>
        </w:rPr>
        <w:t>.</w:t>
      </w:r>
    </w:p>
    <w:p w:rsidR="00372B65" w:rsidRPr="00F94277" w:rsidRDefault="00372B65" w:rsidP="00372B65">
      <w:pPr>
        <w:pStyle w:val="PargrafodaLista"/>
        <w:numPr>
          <w:ilvl w:val="0"/>
          <w:numId w:val="19"/>
        </w:numPr>
        <w:tabs>
          <w:tab w:val="left" w:pos="450"/>
        </w:tabs>
        <w:jc w:val="both"/>
        <w:rPr>
          <w:lang w:val="en-US"/>
        </w:rPr>
      </w:pPr>
      <w:r>
        <w:rPr>
          <w:lang w:val="en-US"/>
        </w:rPr>
        <w:t xml:space="preserve">Secret user </w:t>
      </w:r>
      <w:r w:rsidRPr="00F94277">
        <w:rPr>
          <w:b/>
          <w:lang w:val="en-US"/>
        </w:rPr>
        <w:t>KEY_SET</w:t>
      </w:r>
      <w:r>
        <w:rPr>
          <w:lang w:val="en-US"/>
        </w:rPr>
        <w:t xml:space="preserve"> depends on his attribute set. Here each D</w:t>
      </w:r>
      <w:r>
        <w:rPr>
          <w:vertAlign w:val="subscript"/>
          <w:lang w:val="en-US"/>
        </w:rPr>
        <w:t>i</w:t>
      </w:r>
      <w:r>
        <w:rPr>
          <w:lang w:val="en-US"/>
        </w:rPr>
        <w:t xml:space="preserve"> (</w:t>
      </w:r>
      <w:r>
        <w:rPr>
          <w:b/>
          <w:lang w:val="en-US"/>
        </w:rPr>
        <w:t>GROUP</w:t>
      </w:r>
      <w:r w:rsidRPr="006055FF">
        <w:rPr>
          <w:b/>
          <w:lang w:val="en-US"/>
        </w:rPr>
        <w:t>_KEY</w:t>
      </w:r>
      <w:r>
        <w:rPr>
          <w:lang w:val="en-US"/>
        </w:rPr>
        <w:t>) serves for decryption of the data of a single group of users, for example, related to some project</w:t>
      </w:r>
      <w:r w:rsidRPr="00F94277">
        <w:rPr>
          <w:lang w:val="en-US"/>
        </w:rPr>
        <w:t>:</w:t>
      </w:r>
    </w:p>
    <w:p w:rsidR="00372B65" w:rsidRPr="00544EB9" w:rsidRDefault="00DF5F25" w:rsidP="00372B65">
      <w:pPr>
        <w:pStyle w:val="PargrafodaLista"/>
        <w:jc w:val="both"/>
      </w:pPr>
      <m:oMathPara>
        <m:oMath>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sub>
              <m:r>
                <w:rPr>
                  <w:rFonts w:ascii="Cambria Math" w:hAnsi="Cambria Math"/>
                </w:rPr>
                <m:t>U</m:t>
              </m:r>
            </m:sub>
          </m:sSub>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yw/</m:t>
              </m:r>
              <m:sSub>
                <m:sSubPr>
                  <m:ctrlPr>
                    <w:rPr>
                      <w:rFonts w:ascii="Cambria Math" w:hAnsi="Cambria Math"/>
                      <w:i/>
                    </w:rPr>
                  </m:ctrlPr>
                </m:sSubPr>
                <m:e>
                  <m:r>
                    <w:rPr>
                      <w:rFonts w:ascii="Cambria Math" w:hAnsi="Cambria Math"/>
                    </w:rPr>
                    <m:t>t</m:t>
                  </m:r>
                </m:e>
                <m:sub>
                  <m:r>
                    <w:rPr>
                      <w:rFonts w:ascii="Cambria Math" w:hAnsi="Cambria Math"/>
                    </w:rPr>
                    <m:t>i</m:t>
                  </m:r>
                </m:sub>
              </m:sSub>
            </m:sup>
          </m:sSup>
          <m:r>
            <w:rPr>
              <w:rFonts w:ascii="Cambria Math" w:hAnsi="Cambria Math"/>
            </w:rPr>
            <m:t>}</m:t>
          </m:r>
        </m:oMath>
      </m:oMathPara>
    </w:p>
    <w:p w:rsidR="00372B65" w:rsidRPr="006055FF" w:rsidRDefault="00372B65" w:rsidP="00372B65">
      <w:pPr>
        <w:pStyle w:val="PargrafodaLista"/>
        <w:numPr>
          <w:ilvl w:val="0"/>
          <w:numId w:val="19"/>
        </w:numPr>
        <w:rPr>
          <w:lang w:val="en-US"/>
        </w:rPr>
      </w:pPr>
      <w:r w:rsidRPr="00415AEB">
        <w:rPr>
          <w:b/>
          <w:lang w:val="en-US"/>
        </w:rPr>
        <w:t>Encryption</w:t>
      </w:r>
      <w:r>
        <w:rPr>
          <w:lang w:val="en-US"/>
        </w:rPr>
        <w:t xml:space="preserve"> of the text</w:t>
      </w:r>
      <w:r w:rsidRPr="006055FF">
        <w:rPr>
          <w:lang w:val="en-US"/>
        </w:rPr>
        <w:t xml:space="preserve"> </w:t>
      </w:r>
      <w:r w:rsidRPr="00CB77BB">
        <w:rPr>
          <w:lang w:val="en-US"/>
        </w:rPr>
        <w:t>M</w:t>
      </w:r>
      <w:r w:rsidRPr="006055FF">
        <w:rPr>
          <w:lang w:val="en-US"/>
        </w:rPr>
        <w:t xml:space="preserve"> </w:t>
      </w:r>
      <w:r>
        <w:rPr>
          <w:lang w:val="en-US"/>
        </w:rPr>
        <w:t xml:space="preserve">(in </w:t>
      </w:r>
      <w:del w:id="51" w:author="Edison" w:date="2016-01-18T11:17:00Z">
        <w:r w:rsidDel="00DF5F25">
          <w:rPr>
            <w:lang w:val="en-US"/>
          </w:rPr>
          <w:delText>our case</w:delText>
        </w:r>
      </w:del>
      <w:ins w:id="52" w:author="Edison" w:date="2016-01-18T11:17:00Z">
        <w:r w:rsidR="00DF5F25">
          <w:rPr>
            <w:lang w:val="en-US"/>
          </w:rPr>
          <w:t>this proposal</w:t>
        </w:r>
      </w:ins>
      <w:r>
        <w:rPr>
          <w:lang w:val="en-US"/>
        </w:rPr>
        <w:t xml:space="preserve"> the text is the </w:t>
      </w:r>
      <w:r w:rsidRPr="006055FF">
        <w:rPr>
          <w:b/>
          <w:lang w:val="en-US"/>
        </w:rPr>
        <w:t>FILE_KEY</w:t>
      </w:r>
      <w:r>
        <w:rPr>
          <w:lang w:val="en-US"/>
        </w:rPr>
        <w:t xml:space="preserve">, or the permanent AES symmetric key, the key is permanent in order to reduce the necessity to re-download the files on the device) is multiplication. The set of the public keys </w:t>
      </w:r>
      <w:proofErr w:type="spellStart"/>
      <w:r>
        <w:rPr>
          <w:lang w:val="en-US"/>
        </w:rPr>
        <w:t>E</w:t>
      </w:r>
      <w:r>
        <w:rPr>
          <w:vertAlign w:val="subscript"/>
          <w:lang w:val="en-US"/>
        </w:rPr>
        <w:t>i</w:t>
      </w:r>
      <w:proofErr w:type="spellEnd"/>
      <w:r>
        <w:rPr>
          <w:lang w:val="en-US"/>
        </w:rPr>
        <w:t xml:space="preserve"> (</w:t>
      </w:r>
      <w:r w:rsidRPr="00656169">
        <w:rPr>
          <w:b/>
          <w:lang w:val="en-US"/>
        </w:rPr>
        <w:t>PUBLIC_SHARE_KEY</w:t>
      </w:r>
      <w:r>
        <w:rPr>
          <w:lang w:val="en-US"/>
        </w:rPr>
        <w:t>) corresponding to the set of groups able to access the text is kept along with the encrypted text</w:t>
      </w:r>
      <w:r w:rsidRPr="006055FF">
        <w:rPr>
          <w:lang w:val="en-US"/>
        </w:rPr>
        <w:t>:</w:t>
      </w:r>
    </w:p>
    <w:p w:rsidR="00372B65" w:rsidRPr="00544EB9" w:rsidRDefault="00372B65" w:rsidP="00372B65">
      <w:pPr>
        <w:pStyle w:val="PargrafodaLista"/>
        <w:tabs>
          <w:tab w:val="left" w:pos="450"/>
        </w:tabs>
        <w:jc w:val="both"/>
      </w:pPr>
      <m:oMathPara>
        <m:oMath>
          <m:r>
            <w:rPr>
              <w:rFonts w:ascii="Cambria Math" w:hAnsi="Cambria Math"/>
            </w:rPr>
            <m:t>E=M</m:t>
          </m:r>
          <m:sSup>
            <m:sSupPr>
              <m:ctrlPr>
                <w:rPr>
                  <w:rFonts w:ascii="Cambria Math" w:hAnsi="Cambria Math"/>
                  <w:i/>
                </w:rPr>
              </m:ctrlPr>
            </m:sSupPr>
            <m:e>
              <m:r>
                <w:rPr>
                  <w:rFonts w:ascii="Cambria Math" w:hAnsi="Cambria Math"/>
                </w:rPr>
                <m:t>e(g,g)</m:t>
              </m:r>
            </m:e>
            <m:sup>
              <m:r>
                <w:rPr>
                  <w:rFonts w:ascii="Cambria Math" w:hAnsi="Cambria Math"/>
                </w:rPr>
                <m:t>ys</m:t>
              </m:r>
            </m:sup>
          </m:sSup>
          <m:r>
            <w:rPr>
              <w:rFonts w:ascii="Cambria Math" w:hAnsi="Cambria Math"/>
            </w:rPr>
            <m:t xml:space="preserve">, </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s/w</m:t>
                  </m:r>
                </m:sup>
              </m:sSup>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sub>
                  <m:r>
                    <w:rPr>
                      <w:rFonts w:ascii="Cambria Math" w:hAnsi="Cambria Math"/>
                    </w:rPr>
                    <m:t>M</m:t>
                  </m:r>
                </m:sub>
              </m:sSub>
            </m:sub>
          </m:sSub>
        </m:oMath>
      </m:oMathPara>
    </w:p>
    <w:p w:rsidR="00372B65" w:rsidRPr="00CB77BB" w:rsidRDefault="00372B65" w:rsidP="00372B65">
      <w:pPr>
        <w:pStyle w:val="PargrafodaLista"/>
        <w:numPr>
          <w:ilvl w:val="0"/>
          <w:numId w:val="19"/>
        </w:numPr>
      </w:pPr>
      <w:r w:rsidRPr="00415AEB">
        <w:rPr>
          <w:b/>
          <w:lang w:val="en-US"/>
        </w:rPr>
        <w:t>Decryption</w:t>
      </w:r>
      <w:r>
        <w:rPr>
          <w:lang w:val="en-US"/>
        </w:rPr>
        <w:t xml:space="preserve"> is division</w:t>
      </w:r>
      <w:r w:rsidRPr="00CB77BB">
        <w:t>:</w:t>
      </w:r>
    </w:p>
    <w:p w:rsidR="00372B65" w:rsidRPr="00544EB9" w:rsidRDefault="00372B65" w:rsidP="00372B65">
      <w:pPr>
        <w:pStyle w:val="PargrafodaLista"/>
        <w:jc w:val="both"/>
        <w:rPr>
          <w:lang w:val="en-US"/>
        </w:rPr>
      </w:pPr>
      <m:oMathPara>
        <m:oMath>
          <m:r>
            <w:rPr>
              <w:rFonts w:ascii="Cambria Math" w:hAnsi="Cambria Math"/>
            </w:rPr>
            <m:t>M=E/</m:t>
          </m:r>
          <m:sSup>
            <m:sSupPr>
              <m:ctrlPr>
                <w:rPr>
                  <w:rFonts w:ascii="Cambria Math" w:hAnsi="Cambria Math"/>
                  <w:i/>
                </w:rPr>
              </m:ctrlPr>
            </m:sSupPr>
            <m:e>
              <m:r>
                <w:rPr>
                  <w:rFonts w:ascii="Cambria Math" w:hAnsi="Cambria Math"/>
                </w:rPr>
                <m:t>Y</m:t>
              </m:r>
            </m:e>
            <m:sup>
              <m:r>
                <w:rPr>
                  <w:rFonts w:ascii="Cambria Math" w:hAnsi="Cambria Math"/>
                </w:rPr>
                <m:t>s</m:t>
              </m:r>
            </m:sup>
          </m:sSup>
        </m:oMath>
      </m:oMathPara>
    </w:p>
    <w:p w:rsidR="00372B65" w:rsidRPr="00673DFF" w:rsidRDefault="00372B65" w:rsidP="00372B65">
      <w:pPr>
        <w:jc w:val="both"/>
      </w:pPr>
      <w:r>
        <w:t>In order to perform this operation the user needs</w:t>
      </w:r>
      <w:r w:rsidRPr="00673DFF">
        <w:t xml:space="preserve"> </w:t>
      </w:r>
      <w:r w:rsidRPr="00CB77BB">
        <w:t>D</w:t>
      </w:r>
      <w:r w:rsidRPr="00CB77BB">
        <w:rPr>
          <w:vertAlign w:val="subscript"/>
        </w:rPr>
        <w:t>i</w:t>
      </w:r>
      <w:r>
        <w:rPr>
          <w:vertAlign w:val="subscript"/>
        </w:rPr>
        <w:t xml:space="preserve"> </w:t>
      </w:r>
      <w:r>
        <w:t>corresponding to the secret attribute</w:t>
      </w:r>
      <w:r w:rsidRPr="00673DFF">
        <w:t xml:space="preserve"> </w:t>
      </w:r>
      <w:r w:rsidRPr="00CB77BB">
        <w:t>t</w:t>
      </w:r>
      <w:r w:rsidRPr="00CB77BB">
        <w:rPr>
          <w:vertAlign w:val="subscript"/>
        </w:rPr>
        <w:t>i</w:t>
      </w:r>
      <w:r w:rsidRPr="00673DFF">
        <w:t xml:space="preserve"> </w:t>
      </w:r>
      <w:r>
        <w:t xml:space="preserve">and </w:t>
      </w:r>
      <w:r w:rsidRPr="00673DFF">
        <w:t>:</w:t>
      </w:r>
    </w:p>
    <w:p w:rsidR="00372B65" w:rsidRPr="00544EB9" w:rsidRDefault="00DF5F25" w:rsidP="00372B65">
      <w:pPr>
        <w:pStyle w:val="PargrafodaLista"/>
        <w:jc w:val="both"/>
        <w:rPr>
          <w:i/>
        </w:rPr>
      </w:pPr>
      <m:oMathPara>
        <m:oMath>
          <m:sSup>
            <m:sSupPr>
              <m:ctrlPr>
                <w:rPr>
                  <w:rFonts w:ascii="Cambria Math" w:hAnsi="Cambria Math"/>
                  <w:i/>
                </w:rPr>
              </m:ctrlPr>
            </m:sSupPr>
            <m:e>
              <m:sSup>
                <m:sSupPr>
                  <m:ctrlPr>
                    <w:rPr>
                      <w:rFonts w:ascii="Cambria Math" w:hAnsi="Cambria Math"/>
                      <w:i/>
                    </w:rPr>
                  </m:ctrlPr>
                </m:sSupPr>
                <m:e>
                  <m:r>
                    <w:rPr>
                      <w:rFonts w:ascii="Cambria Math" w:hAnsi="Cambria Math"/>
                    </w:rPr>
                    <m:t>Y</m:t>
                  </m:r>
                </m:e>
                <m:sup>
                  <m:r>
                    <w:rPr>
                      <w:rFonts w:ascii="Cambria Math" w:hAnsi="Cambria Math"/>
                    </w:rPr>
                    <m:t>s</m:t>
                  </m:r>
                </m:sup>
              </m:sSup>
              <m:r>
                <w:rPr>
                  <w:rFonts w:ascii="Cambria Math" w:hAnsi="Cambria Math"/>
                </w:rPr>
                <m:t>=e(g,g)</m:t>
              </m:r>
            </m:e>
            <m:sup>
              <m:r>
                <w:rPr>
                  <w:rFonts w:ascii="Cambria Math" w:hAnsi="Cambria Math"/>
                </w:rPr>
                <m:t>ys</m:t>
              </m:r>
            </m:sup>
          </m:sSup>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g</m:t>
                  </m:r>
                </m:e>
                <m:sup>
                  <m:f>
                    <m:fPr>
                      <m:ctrlPr>
                        <w:rPr>
                          <w:rFonts w:ascii="Cambria Math" w:hAnsi="Cambria Math"/>
                          <w:i/>
                        </w:rPr>
                      </m:ctrlPr>
                    </m:fPr>
                    <m:num>
                      <m:r>
                        <w:rPr>
                          <w:rFonts w:ascii="Cambria Math" w:hAnsi="Cambria Math"/>
                        </w:rPr>
                        <m:t>yw</m:t>
                      </m:r>
                    </m:num>
                    <m:den>
                      <m:sSub>
                        <m:sSubPr>
                          <m:ctrlPr>
                            <w:rPr>
                              <w:rFonts w:ascii="Cambria Math" w:hAnsi="Cambria Math"/>
                              <w:i/>
                            </w:rPr>
                          </m:ctrlPr>
                        </m:sSubPr>
                        <m:e>
                          <m:r>
                            <w:rPr>
                              <w:rFonts w:ascii="Cambria Math" w:hAnsi="Cambria Math"/>
                            </w:rPr>
                            <m:t>t</m:t>
                          </m:r>
                        </m:e>
                        <m:sub>
                          <m:r>
                            <w:rPr>
                              <w:rFonts w:ascii="Cambria Math" w:hAnsi="Cambria Math"/>
                            </w:rPr>
                            <m:t>i</m:t>
                          </m:r>
                        </m:sub>
                      </m:sSub>
                    </m:den>
                  </m:f>
                </m:sup>
              </m:sSup>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s/w</m:t>
                  </m:r>
                </m:sup>
              </m:sSup>
            </m:e>
          </m:d>
          <m:r>
            <w:rPr>
              <w:rFonts w:ascii="Cambria Math" w:hAnsi="Cambria Math"/>
            </w:rPr>
            <m:t>=</m:t>
          </m:r>
          <m:sSup>
            <m:sSupPr>
              <m:ctrlPr>
                <w:rPr>
                  <w:rFonts w:ascii="Cambria Math" w:hAnsi="Cambria Math"/>
                  <w:i/>
                </w:rPr>
              </m:ctrlPr>
            </m:sSupPr>
            <m:e>
              <m:r>
                <w:rPr>
                  <w:rFonts w:ascii="Cambria Math" w:hAnsi="Cambria Math"/>
                </w:rPr>
                <m:t>e</m:t>
              </m:r>
              <m:d>
                <m:dPr>
                  <m:ctrlPr>
                    <w:rPr>
                      <w:rFonts w:ascii="Cambria Math" w:hAnsi="Cambria Math"/>
                      <w:i/>
                    </w:rPr>
                  </m:ctrlPr>
                </m:dPr>
                <m:e>
                  <m:r>
                    <w:rPr>
                      <w:rFonts w:ascii="Cambria Math" w:hAnsi="Cambria Math"/>
                    </w:rPr>
                    <m:t>g,g</m:t>
                  </m:r>
                </m:e>
              </m:d>
            </m:e>
            <m:sup>
              <m:r>
                <w:rPr>
                  <w:rFonts w:ascii="Cambria Math" w:hAnsi="Cambria Math"/>
                </w:rPr>
                <m:t>ys</m:t>
              </m:r>
            </m:sup>
          </m:sSup>
        </m:oMath>
      </m:oMathPara>
    </w:p>
    <w:p w:rsidR="00372B65" w:rsidRPr="00CB77BB" w:rsidRDefault="00372B65" w:rsidP="00372B65">
      <w:pPr>
        <w:pStyle w:val="PargrafodaLista"/>
        <w:jc w:val="both"/>
        <w:rPr>
          <w:i/>
        </w:rPr>
      </w:pPr>
    </w:p>
    <w:p w:rsidR="00372B65" w:rsidRPr="00673DFF" w:rsidRDefault="00372B65" w:rsidP="00372B65">
      <w:pPr>
        <w:pStyle w:val="PargrafodaLista"/>
        <w:jc w:val="both"/>
        <w:rPr>
          <w:i/>
          <w:lang w:val="en-US"/>
        </w:rPr>
      </w:pPr>
      <w:r>
        <w:rPr>
          <w:i/>
          <w:lang w:val="en-US"/>
        </w:rPr>
        <w:lastRenderedPageBreak/>
        <w:t>The result of decryption is the FILE_</w:t>
      </w:r>
      <w:proofErr w:type="gramStart"/>
      <w:r>
        <w:rPr>
          <w:i/>
          <w:lang w:val="en-US"/>
        </w:rPr>
        <w:t>KEY  -</w:t>
      </w:r>
      <w:proofErr w:type="gramEnd"/>
      <w:r>
        <w:rPr>
          <w:i/>
          <w:lang w:val="en-US"/>
        </w:rPr>
        <w:t xml:space="preserve"> the symmetric AES key to decrypt the contents of file</w:t>
      </w:r>
      <w:r w:rsidRPr="00673DFF">
        <w:rPr>
          <w:i/>
          <w:lang w:val="en-US"/>
        </w:rPr>
        <w:t>.</w:t>
      </w:r>
    </w:p>
    <w:p w:rsidR="00372B65" w:rsidRDefault="00372B65" w:rsidP="00372B65">
      <w:pPr>
        <w:pStyle w:val="PargrafodaLista"/>
        <w:spacing w:after="200" w:line="276" w:lineRule="auto"/>
        <w:rPr>
          <w:sz w:val="24"/>
          <w:szCs w:val="24"/>
          <w:lang w:val="en-US"/>
        </w:rPr>
      </w:pPr>
    </w:p>
    <w:p w:rsidR="00152549" w:rsidRDefault="00233DAE" w:rsidP="00372B65">
      <w:pPr>
        <w:pStyle w:val="PargrafodaLista"/>
        <w:numPr>
          <w:ilvl w:val="0"/>
          <w:numId w:val="18"/>
        </w:numPr>
        <w:spacing w:after="200" w:line="276" w:lineRule="auto"/>
        <w:rPr>
          <w:sz w:val="24"/>
          <w:szCs w:val="24"/>
          <w:lang w:val="en-US"/>
        </w:rPr>
      </w:pPr>
      <w:r>
        <w:rPr>
          <w:sz w:val="24"/>
          <w:szCs w:val="24"/>
          <w:lang w:val="en-US"/>
        </w:rPr>
        <w:t>The KEY_SET_KEY is protected via the secret sharing. In other words</w:t>
      </w:r>
      <w:ins w:id="53" w:author="Edison" w:date="2016-01-18T11:17:00Z">
        <w:r w:rsidR="00DF5F25">
          <w:rPr>
            <w:sz w:val="24"/>
            <w:szCs w:val="24"/>
            <w:lang w:val="en-US"/>
          </w:rPr>
          <w:t>,</w:t>
        </w:r>
      </w:ins>
      <w:r>
        <w:rPr>
          <w:sz w:val="24"/>
          <w:szCs w:val="24"/>
          <w:lang w:val="en-US"/>
        </w:rPr>
        <w:t xml:space="preserve"> it is considered as a secret value and it is split (</w:t>
      </w:r>
      <w:del w:id="54" w:author="Edison" w:date="2016-01-18T11:18:00Z">
        <w:r w:rsidDel="00DF5F25">
          <w:rPr>
            <w:sz w:val="24"/>
            <w:szCs w:val="24"/>
            <w:lang w:val="en-US"/>
          </w:rPr>
          <w:delText xml:space="preserve">in our case </w:delText>
        </w:r>
      </w:del>
      <w:r>
        <w:rPr>
          <w:sz w:val="24"/>
          <w:szCs w:val="24"/>
          <w:lang w:val="en-US"/>
        </w:rPr>
        <w:t>by the modular sharing) into the set of 4 shares:</w:t>
      </w:r>
    </w:p>
    <w:p w:rsidR="00233DAE" w:rsidRDefault="00233DAE" w:rsidP="00372B65">
      <w:pPr>
        <w:pStyle w:val="PargrafodaLista"/>
        <w:spacing w:after="200" w:line="276" w:lineRule="auto"/>
        <w:rPr>
          <w:sz w:val="24"/>
          <w:szCs w:val="24"/>
          <w:lang w:val="en-US"/>
        </w:rPr>
      </w:pPr>
      <w:r w:rsidRPr="00C2285D">
        <w:rPr>
          <w:sz w:val="24"/>
          <w:szCs w:val="24"/>
        </w:rPr>
        <w:t>PASS+PIN+TIME+DEV_PASS</w:t>
      </w:r>
      <w:r>
        <w:rPr>
          <w:sz w:val="24"/>
          <w:szCs w:val="24"/>
          <w:lang w:val="en-US"/>
        </w:rPr>
        <w:t xml:space="preserve"> (where the PASS and PIN are predefined, as in [</w:t>
      </w:r>
      <w:proofErr w:type="spellStart"/>
      <w:r>
        <w:rPr>
          <w:sz w:val="24"/>
          <w:szCs w:val="24"/>
          <w:lang w:val="en-US"/>
        </w:rPr>
        <w:t>brest</w:t>
      </w:r>
      <w:proofErr w:type="spellEnd"/>
      <w:r>
        <w:rPr>
          <w:sz w:val="24"/>
          <w:szCs w:val="24"/>
          <w:lang w:val="en-US"/>
        </w:rPr>
        <w:t>]</w:t>
      </w:r>
      <w:r w:rsidR="00071057">
        <w:rPr>
          <w:sz w:val="24"/>
          <w:szCs w:val="24"/>
          <w:lang w:val="en-US"/>
        </w:rPr>
        <w:t xml:space="preserve"> and TIME is modified </w:t>
      </w:r>
      <w:r>
        <w:rPr>
          <w:sz w:val="24"/>
          <w:szCs w:val="24"/>
          <w:lang w:val="en-US"/>
        </w:rPr>
        <w:t>)</w:t>
      </w:r>
      <w:r w:rsidR="00071057">
        <w:rPr>
          <w:sz w:val="24"/>
          <w:szCs w:val="24"/>
          <w:lang w:val="en-US"/>
        </w:rPr>
        <w:t xml:space="preserve">. </w:t>
      </w:r>
      <w:del w:id="55" w:author="Edison" w:date="2016-01-18T11:18:00Z">
        <w:r w:rsidR="00071057" w:rsidDel="00DF5F25">
          <w:rPr>
            <w:sz w:val="24"/>
            <w:szCs w:val="24"/>
            <w:lang w:val="en-US"/>
          </w:rPr>
          <w:delText>So i</w:delText>
        </w:r>
      </w:del>
      <w:ins w:id="56" w:author="Edison" w:date="2016-01-18T11:18:00Z">
        <w:r w:rsidR="00DF5F25">
          <w:rPr>
            <w:sz w:val="24"/>
            <w:szCs w:val="24"/>
            <w:lang w:val="en-US"/>
          </w:rPr>
          <w:t>I</w:t>
        </w:r>
      </w:ins>
      <w:r w:rsidR="00071057">
        <w:rPr>
          <w:sz w:val="24"/>
          <w:szCs w:val="24"/>
          <w:lang w:val="en-US"/>
        </w:rPr>
        <w:t>n order to get the KEY_SET_KEY the hacker has to get all 4 parts (otherwise he</w:t>
      </w:r>
      <w:ins w:id="57" w:author="Edison" w:date="2016-01-18T11:18:00Z">
        <w:r w:rsidR="00DF5F25">
          <w:rPr>
            <w:sz w:val="24"/>
            <w:szCs w:val="24"/>
            <w:lang w:val="en-US"/>
          </w:rPr>
          <w:t xml:space="preserve"> </w:t>
        </w:r>
      </w:ins>
      <w:r w:rsidR="00071057">
        <w:rPr>
          <w:sz w:val="24"/>
          <w:szCs w:val="24"/>
          <w:lang w:val="en-US"/>
        </w:rPr>
        <w:t>gets</w:t>
      </w:r>
      <w:ins w:id="58" w:author="Edison" w:date="2016-01-18T11:18:00Z">
        <w:r w:rsidR="00DF5F25">
          <w:rPr>
            <w:sz w:val="24"/>
            <w:szCs w:val="24"/>
            <w:lang w:val="en-US"/>
          </w:rPr>
          <w:t xml:space="preserve"> </w:t>
        </w:r>
      </w:ins>
      <w:r w:rsidR="00071057">
        <w:rPr>
          <w:sz w:val="24"/>
          <w:szCs w:val="24"/>
          <w:lang w:val="en-US"/>
        </w:rPr>
        <w:t xml:space="preserve">no information of </w:t>
      </w:r>
      <w:r w:rsidR="00372B65">
        <w:rPr>
          <w:sz w:val="24"/>
          <w:szCs w:val="24"/>
          <w:lang w:val="en-US"/>
        </w:rPr>
        <w:t>t</w:t>
      </w:r>
      <w:r w:rsidR="00071057">
        <w:rPr>
          <w:sz w:val="24"/>
          <w:szCs w:val="24"/>
          <w:lang w:val="en-US"/>
        </w:rPr>
        <w:t>he secret due to the perfect nature of SSS).</w:t>
      </w:r>
    </w:p>
    <w:p w:rsidR="00192609" w:rsidRDefault="00BF7E7D" w:rsidP="00192609">
      <w:pPr>
        <w:spacing w:line="360" w:lineRule="auto"/>
        <w:ind w:firstLine="630"/>
        <w:jc w:val="both"/>
      </w:pPr>
      <w:r>
        <w:rPr>
          <w:lang w:val="en-US"/>
        </w:rPr>
        <w:t xml:space="preserve">The proposed </w:t>
      </w:r>
      <w:r w:rsidRPr="00BF7E7D">
        <w:t xml:space="preserve">authentication system </w:t>
      </w:r>
      <w:r>
        <w:rPr>
          <w:lang w:val="en-US"/>
        </w:rPr>
        <w:t xml:space="preserve">is </w:t>
      </w:r>
      <w:r>
        <w:t>based on the s</w:t>
      </w:r>
      <w:r>
        <w:rPr>
          <w:lang w:val="en-US"/>
        </w:rPr>
        <w:t>hared</w:t>
      </w:r>
      <w:r>
        <w:t xml:space="preserve"> stor</w:t>
      </w:r>
      <w:proofErr w:type="spellStart"/>
      <w:r>
        <w:rPr>
          <w:lang w:val="en-US"/>
        </w:rPr>
        <w:t>ing</w:t>
      </w:r>
      <w:proofErr w:type="spellEnd"/>
      <w:r>
        <w:rPr>
          <w:lang w:val="en-US"/>
        </w:rPr>
        <w:t xml:space="preserve"> of the user key</w:t>
      </w:r>
      <w:r w:rsidRPr="00BF7E7D">
        <w:t>. Also, the device act</w:t>
      </w:r>
      <w:r>
        <w:t xml:space="preserve">s as a dealer in the </w:t>
      </w:r>
      <w:r>
        <w:rPr>
          <w:lang w:val="en-US"/>
        </w:rPr>
        <w:t>SSS</w:t>
      </w:r>
      <w:r>
        <w:t xml:space="preserve">. Using the </w:t>
      </w:r>
      <w:r>
        <w:rPr>
          <w:lang w:val="en-US"/>
        </w:rPr>
        <w:t>SSS</w:t>
      </w:r>
      <w:r w:rsidRPr="00BF7E7D">
        <w:t xml:space="preserve"> ensures that the key can only be accessed by an authenticated user.</w:t>
      </w:r>
      <w:r>
        <w:rPr>
          <w:lang w:val="en-US"/>
        </w:rPr>
        <w:t xml:space="preserve"> The</w:t>
      </w:r>
      <w:r w:rsidRPr="00BF7E7D">
        <w:rPr>
          <w:lang w:val="en-US"/>
        </w:rPr>
        <w:t xml:space="preserve"> </w:t>
      </w:r>
      <w:r>
        <w:rPr>
          <w:lang w:val="en-US"/>
        </w:rPr>
        <w:t>participants</w:t>
      </w:r>
      <w:r w:rsidRPr="00BF7E7D">
        <w:rPr>
          <w:lang w:val="en-US"/>
        </w:rPr>
        <w:t xml:space="preserve"> </w:t>
      </w:r>
      <w:r>
        <w:rPr>
          <w:lang w:val="en-US"/>
        </w:rPr>
        <w:t>of</w:t>
      </w:r>
      <w:r w:rsidRPr="00BF7E7D">
        <w:rPr>
          <w:lang w:val="en-US"/>
        </w:rPr>
        <w:t xml:space="preserve"> </w:t>
      </w:r>
      <w:r>
        <w:rPr>
          <w:lang w:val="en-US"/>
        </w:rPr>
        <w:t>the</w:t>
      </w:r>
      <w:r>
        <w:t xml:space="preserve"> (</w:t>
      </w:r>
      <w:r>
        <w:rPr>
          <w:lang w:val="en-US"/>
        </w:rPr>
        <w:t>2</w:t>
      </w:r>
      <w:r>
        <w:t xml:space="preserve">, </w:t>
      </w:r>
      <w:r>
        <w:rPr>
          <w:lang w:val="en-US"/>
        </w:rPr>
        <w:t>2</w:t>
      </w:r>
      <w:r>
        <w:t>)-</w:t>
      </w:r>
      <w:r>
        <w:rPr>
          <w:lang w:val="en-US"/>
        </w:rPr>
        <w:t>threshold</w:t>
      </w:r>
      <w:r w:rsidR="00192609">
        <w:t xml:space="preserve"> </w:t>
      </w:r>
      <w:r>
        <w:rPr>
          <w:lang w:val="en-US"/>
        </w:rPr>
        <w:t>SSS are the user, device and the time mark</w:t>
      </w:r>
      <w:r w:rsidR="00192609">
        <w:t xml:space="preserve">. </w:t>
      </w:r>
      <w:r>
        <w:rPr>
          <w:lang w:val="en-US"/>
        </w:rPr>
        <w:t>The</w:t>
      </w:r>
      <w:r w:rsidRPr="00BF7E7D">
        <w:rPr>
          <w:lang w:val="en-US"/>
        </w:rPr>
        <w:t xml:space="preserve"> </w:t>
      </w:r>
      <w:r>
        <w:rPr>
          <w:lang w:val="en-US"/>
        </w:rPr>
        <w:t>user</w:t>
      </w:r>
      <w:r w:rsidRPr="00BF7E7D">
        <w:rPr>
          <w:lang w:val="en-US"/>
        </w:rPr>
        <w:t xml:space="preserve"> </w:t>
      </w:r>
      <w:r>
        <w:rPr>
          <w:lang w:val="en-US"/>
        </w:rPr>
        <w:t>share</w:t>
      </w:r>
      <w:r w:rsidR="00192609">
        <w:t xml:space="preserve"> </w:t>
      </w:r>
      <w:r w:rsidR="00192609">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7" o:title=""/>
          </v:shape>
          <o:OLEObject Type="Embed" ProgID="Equation.3" ShapeID="_x0000_i1025" DrawAspect="Content" ObjectID="_1514621401" r:id="rId8"/>
        </w:object>
      </w:r>
      <w:r w:rsidR="00192609">
        <w:fldChar w:fldCharType="begin"/>
      </w:r>
      <w:r w:rsidR="00192609">
        <w:instrText xml:space="preserve"> QUOTE </w:instrText>
      </w:r>
      <w:r w:rsidR="00DF5F25">
        <w:rPr>
          <w:position w:val="-6"/>
        </w:rPr>
        <w:pict>
          <v:shape id="_x0000_i1026" type="#_x0000_t75" style="width:28.5pt;height:14.25pt" equationxml="&lt;">
            <v:imagedata r:id="rId9" o:title="" chromakey="white"/>
          </v:shape>
        </w:pict>
      </w:r>
      <w:r w:rsidR="00192609">
        <w:instrText xml:space="preserve"> </w:instrText>
      </w:r>
      <w:r w:rsidR="00192609">
        <w:fldChar w:fldCharType="end"/>
      </w:r>
      <w:r w:rsidR="00192609">
        <w:t xml:space="preserve"> </w:t>
      </w:r>
      <w:r>
        <w:rPr>
          <w:lang w:val="en-US"/>
        </w:rPr>
        <w:t>is</w:t>
      </w:r>
      <w:r w:rsidRPr="00BF7E7D">
        <w:rPr>
          <w:lang w:val="en-US"/>
        </w:rPr>
        <w:t xml:space="preserve"> </w:t>
      </w:r>
      <w:r>
        <w:rPr>
          <w:lang w:val="en-US"/>
        </w:rPr>
        <w:t>computed</w:t>
      </w:r>
      <w:r w:rsidRPr="00BF7E7D">
        <w:rPr>
          <w:lang w:val="en-US"/>
        </w:rPr>
        <w:t xml:space="preserve"> </w:t>
      </w:r>
      <w:r>
        <w:rPr>
          <w:lang w:val="en-US"/>
        </w:rPr>
        <w:t>based</w:t>
      </w:r>
      <w:r w:rsidRPr="00BF7E7D">
        <w:rPr>
          <w:lang w:val="en-US"/>
        </w:rPr>
        <w:t xml:space="preserve"> </w:t>
      </w:r>
      <w:r>
        <w:rPr>
          <w:lang w:val="en-US"/>
        </w:rPr>
        <w:t>on</w:t>
      </w:r>
      <w:r w:rsidRPr="00BF7E7D">
        <w:rPr>
          <w:lang w:val="en-US"/>
        </w:rPr>
        <w:t xml:space="preserve"> </w:t>
      </w:r>
      <w:r>
        <w:rPr>
          <w:lang w:val="en-US"/>
        </w:rPr>
        <w:t>the</w:t>
      </w:r>
      <w:r w:rsidR="00192609">
        <w:t xml:space="preserve"> </w:t>
      </w:r>
      <w:r w:rsidR="00192609">
        <w:rPr>
          <w:rFonts w:eastAsia="Times New Roman"/>
          <w:position w:val="-6"/>
          <w:sz w:val="24"/>
          <w:szCs w:val="24"/>
          <w:lang w:val="ru-RU" w:eastAsia="ru-RU"/>
        </w:rPr>
        <w:object w:dxaOrig="495" w:dyaOrig="285">
          <v:shape id="_x0000_i1027" type="#_x0000_t75" style="width:24.75pt;height:14.25pt" o:ole="">
            <v:imagedata r:id="rId10" o:title=""/>
          </v:shape>
          <o:OLEObject Type="Embed" ProgID="Equation.3" ShapeID="_x0000_i1027" DrawAspect="Content" ObjectID="_1514621402" r:id="rId11"/>
        </w:object>
      </w:r>
      <w:r w:rsidR="00192609">
        <w:rPr>
          <w:b/>
        </w:rPr>
        <w:fldChar w:fldCharType="begin"/>
      </w:r>
      <w:r w:rsidR="00192609">
        <w:rPr>
          <w:b/>
        </w:rPr>
        <w:instrText xml:space="preserve"> QUOTE </w:instrText>
      </w:r>
      <w:r w:rsidR="00DF5F25">
        <w:rPr>
          <w:position w:val="-6"/>
        </w:rPr>
        <w:pict>
          <v:shape id="_x0000_i1028" type="#_x0000_t75" style="width:22.5pt;height:14.25pt" equationxml="&lt;">
            <v:imagedata r:id="rId12" o:title="" chromakey="white"/>
          </v:shape>
        </w:pict>
      </w:r>
      <w:r w:rsidR="00192609">
        <w:rPr>
          <w:b/>
        </w:rPr>
        <w:instrText xml:space="preserve"> </w:instrText>
      </w:r>
      <w:r w:rsidR="00192609">
        <w:rPr>
          <w:b/>
        </w:rPr>
        <w:fldChar w:fldCharType="end"/>
      </w:r>
      <w:r w:rsidR="00192609">
        <w:rPr>
          <w:b/>
        </w:rPr>
        <w:t>-</w:t>
      </w:r>
      <w:r>
        <w:rPr>
          <w:lang w:val="en-US"/>
        </w:rPr>
        <w:t>and the PASS entered by the user</w:t>
      </w:r>
      <w:r>
        <w:t xml:space="preserve">. </w:t>
      </w:r>
      <w:r>
        <w:rPr>
          <w:lang w:val="en-US"/>
        </w:rPr>
        <w:t>The</w:t>
      </w:r>
      <w:r w:rsidRPr="004F6233">
        <w:rPr>
          <w:lang w:val="ru-RU"/>
        </w:rPr>
        <w:t xml:space="preserve"> </w:t>
      </w:r>
      <w:r>
        <w:rPr>
          <w:lang w:val="en-US"/>
        </w:rPr>
        <w:t>TIME</w:t>
      </w:r>
      <w:r w:rsidRPr="004F6233">
        <w:rPr>
          <w:lang w:val="ru-RU"/>
        </w:rPr>
        <w:t xml:space="preserve"> </w:t>
      </w:r>
      <w:r>
        <w:rPr>
          <w:lang w:val="en-US"/>
        </w:rPr>
        <w:t>is</w:t>
      </w:r>
      <w:r w:rsidRPr="004F6233">
        <w:rPr>
          <w:lang w:val="ru-RU"/>
        </w:rPr>
        <w:t xml:space="preserve"> </w:t>
      </w:r>
      <w:r>
        <w:rPr>
          <w:lang w:val="en-US"/>
        </w:rPr>
        <w:t>the</w:t>
      </w:r>
      <w:r w:rsidRPr="004F6233">
        <w:rPr>
          <w:lang w:val="ru-RU"/>
        </w:rPr>
        <w:t xml:space="preserve"> </w:t>
      </w:r>
      <w:r>
        <w:rPr>
          <w:lang w:val="en-US"/>
        </w:rPr>
        <w:t>current</w:t>
      </w:r>
      <w:r w:rsidRPr="004F6233">
        <w:rPr>
          <w:lang w:val="ru-RU"/>
        </w:rPr>
        <w:t xml:space="preserve"> </w:t>
      </w:r>
      <w:r>
        <w:rPr>
          <w:lang w:val="en-US"/>
        </w:rPr>
        <w:t>time</w:t>
      </w:r>
      <w:r w:rsidRPr="004F6233">
        <w:rPr>
          <w:lang w:val="ru-RU"/>
        </w:rPr>
        <w:t xml:space="preserve"> </w:t>
      </w:r>
      <w:r>
        <w:rPr>
          <w:lang w:val="en-US"/>
        </w:rPr>
        <w:t>value</w:t>
      </w:r>
      <w:r w:rsidRPr="004F6233">
        <w:rPr>
          <w:lang w:val="ru-RU"/>
        </w:rPr>
        <w:t xml:space="preserve">. </w:t>
      </w:r>
      <w:r>
        <w:rPr>
          <w:lang w:val="en-US"/>
        </w:rPr>
        <w:t>Let</w:t>
      </w:r>
      <w:r w:rsidR="00192609">
        <w:t xml:space="preserve"> </w:t>
      </w:r>
      <w:r w:rsidR="00192609">
        <w:rPr>
          <w:rFonts w:eastAsia="Times New Roman"/>
          <w:position w:val="-10"/>
          <w:sz w:val="24"/>
          <w:szCs w:val="24"/>
          <w:lang w:val="ru-RU" w:eastAsia="ru-RU"/>
        </w:rPr>
        <w:object w:dxaOrig="900" w:dyaOrig="315">
          <v:shape id="_x0000_i1029" type="#_x0000_t75" style="width:45pt;height:15.75pt" o:ole="">
            <v:imagedata r:id="rId13" o:title=""/>
          </v:shape>
          <o:OLEObject Type="Embed" ProgID="Equation.3" ShapeID="_x0000_i1029" DrawAspect="Content" ObjectID="_1514621403" r:id="rId14"/>
        </w:object>
      </w:r>
      <w:r>
        <w:t xml:space="preserve"> </w:t>
      </w:r>
      <w:proofErr w:type="gramStart"/>
      <w:r>
        <w:rPr>
          <w:lang w:val="en-US"/>
        </w:rPr>
        <w:t>and</w:t>
      </w:r>
      <w:r w:rsidR="00192609">
        <w:t xml:space="preserve"> </w:t>
      </w:r>
      <w:proofErr w:type="gramEnd"/>
      <w:r w:rsidRPr="004F6233">
        <w:rPr>
          <w:rFonts w:eastAsia="Times New Roman"/>
          <w:position w:val="-12"/>
          <w:sz w:val="24"/>
          <w:szCs w:val="24"/>
          <w:lang w:val="ru-RU" w:eastAsia="ru-RU"/>
        </w:rPr>
        <w:object w:dxaOrig="3120" w:dyaOrig="360">
          <v:shape id="_x0000_i1030" type="#_x0000_t75" style="width:156pt;height:18pt" o:ole="">
            <v:imagedata r:id="rId15" o:title=""/>
          </v:shape>
          <o:OLEObject Type="Embed" ProgID="Equation.DSMT4" ShapeID="_x0000_i1030" DrawAspect="Content" ObjectID="_1514621404" r:id="rId16"/>
        </w:object>
      </w:r>
      <w:r w:rsidR="00192609">
        <w:fldChar w:fldCharType="begin"/>
      </w:r>
      <w:r w:rsidR="00192609">
        <w:instrText xml:space="preserve"> QUOTE </w:instrText>
      </w:r>
      <w:r w:rsidR="00DF5F25">
        <w:rPr>
          <w:position w:val="-6"/>
        </w:rPr>
        <w:pict>
          <v:shape id="_x0000_i1031" type="#_x0000_t75" style="width:146.25pt;height:14.25pt" equationxml="&lt;">
            <v:imagedata r:id="rId17" o:title="" chromakey="white"/>
          </v:shape>
        </w:pict>
      </w:r>
      <w:r w:rsidR="00192609">
        <w:instrText xml:space="preserve"> </w:instrText>
      </w:r>
      <w:r w:rsidR="00192609">
        <w:fldChar w:fldCharType="end"/>
      </w:r>
      <w:r>
        <w:t xml:space="preserve">, </w:t>
      </w:r>
      <w:r>
        <w:rPr>
          <w:lang w:val="en-US"/>
        </w:rPr>
        <w:t>where</w:t>
      </w:r>
      <w:r w:rsidR="00192609">
        <w:t xml:space="preserve"> </w:t>
      </w:r>
      <w:r w:rsidR="00192609">
        <w:rPr>
          <w:rFonts w:eastAsia="Times New Roman"/>
          <w:position w:val="-10"/>
          <w:sz w:val="24"/>
          <w:szCs w:val="24"/>
          <w:lang w:val="ru-RU" w:eastAsia="ru-RU"/>
        </w:rPr>
        <w:object w:dxaOrig="240" w:dyaOrig="315">
          <v:shape id="_x0000_i1032" type="#_x0000_t75" style="width:12pt;height:15.75pt" o:ole="">
            <v:imagedata r:id="rId18" o:title=""/>
          </v:shape>
          <o:OLEObject Type="Embed" ProgID="Equation.3" ShapeID="_x0000_i1032" DrawAspect="Content" ObjectID="_1514621405" r:id="rId19"/>
        </w:object>
      </w:r>
      <w:r w:rsidR="00192609">
        <w:rPr>
          <w:b/>
        </w:rPr>
        <w:fldChar w:fldCharType="begin"/>
      </w:r>
      <w:r w:rsidR="00192609">
        <w:rPr>
          <w:b/>
        </w:rPr>
        <w:instrText xml:space="preserve"> QUOTE </w:instrText>
      </w:r>
      <w:r w:rsidR="00DF5F25">
        <w:rPr>
          <w:position w:val="-6"/>
        </w:rPr>
        <w:pict>
          <v:shape id="_x0000_i1033" type="#_x0000_t75" style="width:6.75pt;height:14.25pt" equationxml="&lt;">
            <v:imagedata r:id="rId20" o:title="" chromakey="white"/>
          </v:shape>
        </w:pict>
      </w:r>
      <w:r w:rsidR="00192609">
        <w:rPr>
          <w:b/>
        </w:rPr>
        <w:instrText xml:space="preserve"> </w:instrText>
      </w:r>
      <w:r w:rsidR="00192609">
        <w:rPr>
          <w:b/>
        </w:rPr>
        <w:fldChar w:fldCharType="end"/>
      </w:r>
      <w:r w:rsidR="00192609">
        <w:t xml:space="preserve">– </w:t>
      </w:r>
      <w:r>
        <w:rPr>
          <w:lang w:val="en-US"/>
        </w:rPr>
        <w:t>is a one-way function that transforms the data into the string of the desired length</w:t>
      </w:r>
      <w:r w:rsidR="00192609">
        <w:t xml:space="preserve">: </w:t>
      </w:r>
    </w:p>
    <w:p w:rsidR="00192609" w:rsidRPr="004F6233" w:rsidRDefault="00192609" w:rsidP="00192609">
      <w:pPr>
        <w:spacing w:line="360" w:lineRule="auto"/>
        <w:ind w:firstLine="630"/>
        <w:jc w:val="both"/>
        <w:rPr>
          <w:lang w:val="ru-RU"/>
        </w:rPr>
      </w:pPr>
      <w:r>
        <w:rPr>
          <w:rFonts w:eastAsia="Times New Roman"/>
          <w:position w:val="-32"/>
          <w:sz w:val="24"/>
          <w:szCs w:val="24"/>
          <w:lang w:val="ru-RU" w:eastAsia="ru-RU"/>
        </w:rPr>
        <w:object w:dxaOrig="1485" w:dyaOrig="765">
          <v:shape id="_x0000_i1034" type="#_x0000_t75" style="width:74.25pt;height:38.25pt" o:ole="">
            <v:imagedata r:id="rId21" o:title=""/>
          </v:shape>
          <o:OLEObject Type="Embed" ProgID="Equation.3" ShapeID="_x0000_i1034" DrawAspect="Content" ObjectID="_1514621406" r:id="rId22"/>
        </w:object>
      </w:r>
    </w:p>
    <w:p w:rsidR="00192609" w:rsidRDefault="00BF7E7D" w:rsidP="00192609">
      <w:pPr>
        <w:spacing w:line="360" w:lineRule="auto"/>
        <w:ind w:firstLine="630"/>
        <w:jc w:val="both"/>
        <w:rPr>
          <w:rFonts w:ascii="Courier New" w:hAnsi="Courier New" w:cs="Courier New"/>
          <w:i/>
          <w:lang w:val="ru-RU"/>
        </w:rPr>
      </w:pPr>
      <w:r>
        <w:rPr>
          <w:lang w:val="en-US"/>
        </w:rPr>
        <w:t>According to the CRT</w:t>
      </w:r>
      <w:r w:rsidR="00192609">
        <w:t>:</w:t>
      </w:r>
    </w:p>
    <w:p w:rsidR="00192609" w:rsidRDefault="00192609" w:rsidP="00192609">
      <w:pPr>
        <w:spacing w:line="360" w:lineRule="auto"/>
        <w:ind w:firstLine="630"/>
        <w:jc w:val="both"/>
      </w:pPr>
      <w:r>
        <w:rPr>
          <w:rFonts w:eastAsia="Times New Roman"/>
          <w:position w:val="-16"/>
          <w:sz w:val="24"/>
          <w:szCs w:val="24"/>
          <w:lang w:val="ru-RU" w:eastAsia="ru-RU"/>
        </w:rPr>
        <w:object w:dxaOrig="3285" w:dyaOrig="420">
          <v:shape id="_x0000_i1035" type="#_x0000_t75" style="width:164.25pt;height:21pt" o:ole="">
            <v:imagedata r:id="rId23" o:title=""/>
          </v:shape>
          <o:OLEObject Type="Embed" ProgID="Equation.3" ShapeID="_x0000_i1035" DrawAspect="Content" ObjectID="_1514621407" r:id="rId24"/>
        </w:object>
      </w:r>
    </w:p>
    <w:p w:rsidR="00192609" w:rsidRPr="004F6233" w:rsidRDefault="004F6233" w:rsidP="00192609">
      <w:pPr>
        <w:pStyle w:val="PargrafodaLista"/>
        <w:spacing w:after="200" w:line="276" w:lineRule="auto"/>
        <w:rPr>
          <w:sz w:val="24"/>
          <w:szCs w:val="24"/>
          <w:lang w:val="en-US"/>
        </w:rPr>
      </w:pPr>
      <w:r w:rsidRPr="004F6233">
        <w:t xml:space="preserve">Thus calculated </w:t>
      </w:r>
      <w:r>
        <w:rPr>
          <w:lang w:val="en-US"/>
        </w:rPr>
        <w:t>DEV_KEY</w:t>
      </w:r>
      <w:r w:rsidRPr="004F6233">
        <w:t xml:space="preserve"> is written to the permanent memory. </w:t>
      </w:r>
      <w:r>
        <w:rPr>
          <w:lang w:val="en-US"/>
        </w:rPr>
        <w:t>The user share is not saved</w:t>
      </w:r>
      <w:r w:rsidRPr="004F6233">
        <w:t>. Otherwise, it would allow an attacker to locally validate the restored private key</w:t>
      </w:r>
      <w:r w:rsidR="00192609">
        <w:t>.</w:t>
      </w:r>
    </w:p>
    <w:p w:rsidR="00071057" w:rsidRPr="00233DAE" w:rsidRDefault="00071057" w:rsidP="00372B65">
      <w:pPr>
        <w:pStyle w:val="PargrafodaLista"/>
        <w:numPr>
          <w:ilvl w:val="0"/>
          <w:numId w:val="18"/>
        </w:numPr>
        <w:spacing w:after="200" w:line="276" w:lineRule="auto"/>
        <w:rPr>
          <w:sz w:val="24"/>
          <w:szCs w:val="24"/>
          <w:lang w:val="en-US"/>
        </w:rPr>
      </w:pPr>
      <w:r>
        <w:rPr>
          <w:sz w:val="24"/>
          <w:szCs w:val="24"/>
          <w:lang w:val="en-US"/>
        </w:rPr>
        <w:t>MOS (description)</w:t>
      </w:r>
    </w:p>
    <w:p w:rsidR="005F4712" w:rsidRPr="000824A4" w:rsidRDefault="005F4712" w:rsidP="009C7546">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lastRenderedPageBreak/>
        <w:t xml:space="preserve">Offline mode: </w:t>
      </w:r>
      <w:r w:rsidR="00B57AEF">
        <w:rPr>
          <w:b/>
          <w:sz w:val="24"/>
          <w:szCs w:val="24"/>
          <w:lang w:val="en-US"/>
        </w:rPr>
        <w:t>proposed</w:t>
      </w:r>
      <w:r w:rsidR="00B57AEF" w:rsidRPr="000824A4">
        <w:rPr>
          <w:b/>
          <w:sz w:val="24"/>
          <w:szCs w:val="24"/>
          <w:lang w:val="en-US"/>
        </w:rPr>
        <w:t xml:space="preserve"> </w:t>
      </w:r>
      <w:r w:rsidRPr="000824A4">
        <w:rPr>
          <w:b/>
          <w:sz w:val="24"/>
          <w:szCs w:val="24"/>
          <w:lang w:val="en-US"/>
        </w:rPr>
        <w:t>solution</w:t>
      </w:r>
    </w:p>
    <w:p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sv-SE" w:eastAsia="sv-SE"/>
        </w:rPr>
        <w:drawing>
          <wp:inline distT="0" distB="0" distL="0" distR="0" wp14:anchorId="466BB928" wp14:editId="2DAAFCE3">
            <wp:extent cx="5143500" cy="4619625"/>
            <wp:effectExtent l="38100" t="38100" r="19050" b="4762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5F4712" w:rsidRDefault="005F4712" w:rsidP="009C7546">
      <w:pPr>
        <w:keepNext/>
        <w:keepLines/>
        <w:tabs>
          <w:tab w:val="left" w:pos="709"/>
        </w:tabs>
        <w:suppressAutoHyphens/>
        <w:spacing w:before="360" w:after="120"/>
        <w:ind w:left="360"/>
        <w:jc w:val="both"/>
        <w:outlineLvl w:val="0"/>
        <w:rPr>
          <w:b/>
          <w:lang w:val="en-US"/>
        </w:rPr>
      </w:pPr>
    </w:p>
    <w:p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rsidR="008B15C6" w:rsidRDefault="008B15C6" w:rsidP="005F4712">
      <w:pPr>
        <w:rPr>
          <w:sz w:val="24"/>
          <w:szCs w:val="24"/>
          <w:lang w:val="en-US"/>
        </w:rPr>
      </w:pPr>
    </w:p>
    <w:p w:rsidR="008B15C6" w:rsidRPr="008B15C6" w:rsidRDefault="008B15C6" w:rsidP="005F4712">
      <w:pPr>
        <w:rPr>
          <w:i/>
          <w:sz w:val="24"/>
          <w:szCs w:val="24"/>
          <w:lang w:val="en-US"/>
        </w:rPr>
      </w:pPr>
      <w:r w:rsidRPr="008B15C6">
        <w:rPr>
          <w:i/>
          <w:sz w:val="24"/>
          <w:szCs w:val="24"/>
          <w:lang w:val="en-US"/>
        </w:rPr>
        <w:t>Security analysis</w:t>
      </w:r>
    </w:p>
    <w:p w:rsidR="008B15C6" w:rsidRDefault="008B15C6" w:rsidP="005F4712">
      <w:pPr>
        <w:rPr>
          <w:sz w:val="24"/>
          <w:szCs w:val="24"/>
          <w:lang w:val="en-US"/>
        </w:rPr>
      </w:pPr>
    </w:p>
    <w:p w:rsidR="005F4712" w:rsidRPr="00C2285D" w:rsidRDefault="005F4712" w:rsidP="008B15C6">
      <w:pPr>
        <w:spacing w:after="200" w:line="276" w:lineRule="auto"/>
        <w:rPr>
          <w:sz w:val="24"/>
          <w:szCs w:val="24"/>
        </w:rPr>
      </w:pPr>
      <w:r w:rsidRPr="00C2285D">
        <w:rPr>
          <w:sz w:val="24"/>
          <w:szCs w:val="24"/>
        </w:rPr>
        <w:t>The client does</w:t>
      </w:r>
      <w:r w:rsidR="00B57AEF" w:rsidRPr="00071057">
        <w:rPr>
          <w:sz w:val="24"/>
          <w:szCs w:val="24"/>
          <w:lang w:val="en-US"/>
        </w:rPr>
        <w:t xml:space="preserve"> </w:t>
      </w:r>
      <w:r w:rsidRPr="00C2285D">
        <w:rPr>
          <w:sz w:val="24"/>
          <w:szCs w:val="24"/>
        </w:rPr>
        <w:t>n</w:t>
      </w:r>
      <w:r w:rsidR="00B57AEF" w:rsidRPr="00071057">
        <w:rPr>
          <w:sz w:val="24"/>
          <w:szCs w:val="24"/>
          <w:lang w:val="en-US"/>
        </w:rPr>
        <w:t>o</w:t>
      </w:r>
      <w:r w:rsidRPr="00C2285D">
        <w:rPr>
          <w:sz w:val="24"/>
          <w:szCs w:val="24"/>
        </w:rPr>
        <w:t>t store the user password</w:t>
      </w:r>
      <w:r w:rsidR="00B57AEF" w:rsidRPr="00071057">
        <w:rPr>
          <w:sz w:val="24"/>
          <w:szCs w:val="24"/>
          <w:lang w:val="en-US"/>
        </w:rPr>
        <w:t>,</w:t>
      </w:r>
      <w:r w:rsidRPr="00C2285D">
        <w:rPr>
          <w:sz w:val="24"/>
          <w:szCs w:val="24"/>
        </w:rPr>
        <w:t xml:space="preserve"> </w:t>
      </w:r>
      <w:r w:rsidR="008B15C6">
        <w:rPr>
          <w:sz w:val="24"/>
          <w:szCs w:val="24"/>
          <w:lang w:val="en-US"/>
        </w:rPr>
        <w:t>i.e.</w:t>
      </w:r>
      <w:r w:rsidR="008B15C6">
        <w:rPr>
          <w:sz w:val="24"/>
          <w:szCs w:val="24"/>
        </w:rPr>
        <w:t xml:space="preserve"> </w:t>
      </w:r>
      <w:r w:rsidRPr="00C2285D">
        <w:rPr>
          <w:sz w:val="24"/>
          <w:szCs w:val="24"/>
        </w:rPr>
        <w:t xml:space="preserve">no information </w:t>
      </w:r>
      <w:r w:rsidR="00B57AEF" w:rsidRPr="00071057">
        <w:rPr>
          <w:sz w:val="24"/>
          <w:szCs w:val="24"/>
          <w:lang w:val="en-US"/>
        </w:rPr>
        <w:t>about</w:t>
      </w:r>
      <w:r w:rsidR="00B57AEF" w:rsidRPr="00C2285D">
        <w:rPr>
          <w:sz w:val="24"/>
          <w:szCs w:val="24"/>
        </w:rPr>
        <w:t xml:space="preserve"> </w:t>
      </w:r>
      <w:r w:rsidRPr="00C2285D">
        <w:rPr>
          <w:sz w:val="24"/>
          <w:szCs w:val="24"/>
        </w:rPr>
        <w:t>the password leaks, and also there is no possibility for the malicious user to check if the password</w:t>
      </w:r>
      <w:r w:rsidR="008B15C6">
        <w:rPr>
          <w:sz w:val="24"/>
          <w:szCs w:val="24"/>
          <w:lang w:val="en-US"/>
        </w:rPr>
        <w:t xml:space="preserve"> he is trying to enter</w:t>
      </w:r>
      <w:r w:rsidRPr="00C2285D">
        <w:rPr>
          <w:sz w:val="24"/>
          <w:szCs w:val="24"/>
        </w:rPr>
        <w:t xml:space="preserve"> is correct</w:t>
      </w:r>
      <w:r w:rsidR="008B15C6">
        <w:rPr>
          <w:sz w:val="24"/>
          <w:szCs w:val="24"/>
          <w:lang w:val="en-US"/>
        </w:rPr>
        <w:t>. The only possible scenario for the information leakage</w:t>
      </w:r>
      <w:r w:rsidR="001606EA">
        <w:rPr>
          <w:sz w:val="24"/>
          <w:szCs w:val="24"/>
          <w:lang w:val="en-US"/>
        </w:rPr>
        <w:t xml:space="preserve"> in the case of the malicious outsider</w:t>
      </w:r>
      <w:r w:rsidR="008B15C6">
        <w:rPr>
          <w:sz w:val="24"/>
          <w:szCs w:val="24"/>
          <w:lang w:val="en-US"/>
        </w:rPr>
        <w:t xml:space="preserve"> is</w:t>
      </w:r>
      <w:r w:rsidRPr="00C2285D">
        <w:rPr>
          <w:sz w:val="24"/>
          <w:szCs w:val="24"/>
        </w:rPr>
        <w:t>:</w:t>
      </w:r>
    </w:p>
    <w:p w:rsidR="005F4712" w:rsidRPr="00C2285D" w:rsidRDefault="008B15C6" w:rsidP="005F4712">
      <w:pPr>
        <w:numPr>
          <w:ilvl w:val="1"/>
          <w:numId w:val="16"/>
        </w:numPr>
        <w:spacing w:after="200" w:line="276" w:lineRule="auto"/>
        <w:rPr>
          <w:sz w:val="24"/>
          <w:szCs w:val="24"/>
        </w:rPr>
      </w:pPr>
      <w:r>
        <w:rPr>
          <w:sz w:val="24"/>
          <w:szCs w:val="24"/>
          <w:lang w:val="en-US"/>
        </w:rPr>
        <w:t>The hacker steals</w:t>
      </w:r>
      <w:r w:rsidR="005F4712" w:rsidRPr="00C2285D">
        <w:rPr>
          <w:sz w:val="24"/>
          <w:szCs w:val="24"/>
        </w:rPr>
        <w:t xml:space="preserve"> all the parts of KEY_SET_KEY</w:t>
      </w:r>
    </w:p>
    <w:p w:rsidR="005F4712" w:rsidRPr="00C2285D" w:rsidRDefault="008B15C6" w:rsidP="005F4712">
      <w:pPr>
        <w:numPr>
          <w:ilvl w:val="1"/>
          <w:numId w:val="16"/>
        </w:numPr>
        <w:spacing w:after="200" w:line="276" w:lineRule="auto"/>
        <w:rPr>
          <w:sz w:val="24"/>
          <w:szCs w:val="24"/>
        </w:rPr>
      </w:pPr>
      <w:r>
        <w:rPr>
          <w:sz w:val="24"/>
          <w:szCs w:val="24"/>
          <w:lang w:val="en-US"/>
        </w:rPr>
        <w:t xml:space="preserve">The hacker steals </w:t>
      </w:r>
      <w:r w:rsidR="005F4712" w:rsidRPr="00C2285D">
        <w:rPr>
          <w:sz w:val="24"/>
          <w:szCs w:val="24"/>
        </w:rPr>
        <w:t>the KEY_SET</w:t>
      </w:r>
    </w:p>
    <w:p w:rsidR="005F4712" w:rsidRPr="00C2285D" w:rsidRDefault="008B15C6" w:rsidP="005F4712">
      <w:pPr>
        <w:numPr>
          <w:ilvl w:val="1"/>
          <w:numId w:val="16"/>
        </w:numPr>
        <w:spacing w:after="200" w:line="276" w:lineRule="auto"/>
        <w:rPr>
          <w:sz w:val="24"/>
          <w:szCs w:val="24"/>
        </w:rPr>
      </w:pPr>
      <w:r>
        <w:rPr>
          <w:sz w:val="24"/>
          <w:szCs w:val="24"/>
          <w:lang w:val="en-US"/>
        </w:rPr>
        <w:lastRenderedPageBreak/>
        <w:t>The hacker t</w:t>
      </w:r>
      <w:r w:rsidR="005F4712" w:rsidRPr="00C2285D">
        <w:rPr>
          <w:sz w:val="24"/>
          <w:szCs w:val="24"/>
        </w:rPr>
        <w:t xml:space="preserve">ry the brute force offline dictionary attack on all the previous values, they have to belong to ONE TIME SESSION (the values </w:t>
      </w:r>
      <w:proofErr w:type="gramStart"/>
      <w:r w:rsidR="005F4712" w:rsidRPr="00C2285D">
        <w:rPr>
          <w:sz w:val="24"/>
          <w:szCs w:val="24"/>
        </w:rPr>
        <w:t xml:space="preserve">of </w:t>
      </w:r>
      <w:r w:rsidR="00B57AEF" w:rsidRPr="00071057">
        <w:rPr>
          <w:sz w:val="24"/>
          <w:szCs w:val="24"/>
          <w:lang w:val="en-US"/>
        </w:rPr>
        <w:t>”</w:t>
      </w:r>
      <w:proofErr w:type="gramEnd"/>
      <w:r w:rsidR="005F4712" w:rsidRPr="00C2285D">
        <w:rPr>
          <w:sz w:val="24"/>
          <w:szCs w:val="24"/>
        </w:rPr>
        <w:t>a</w:t>
      </w:r>
      <w:r w:rsidR="00B57AEF" w:rsidRPr="00071057">
        <w:rPr>
          <w:sz w:val="24"/>
          <w:szCs w:val="24"/>
          <w:lang w:val="en-US"/>
        </w:rPr>
        <w:t>”</w:t>
      </w:r>
      <w:r w:rsidR="005F4712" w:rsidRPr="00C2285D">
        <w:rPr>
          <w:sz w:val="24"/>
          <w:szCs w:val="24"/>
        </w:rPr>
        <w:t xml:space="preserve"> and </w:t>
      </w:r>
      <w:r w:rsidR="00B57AEF" w:rsidRPr="00071057">
        <w:rPr>
          <w:sz w:val="24"/>
          <w:szCs w:val="24"/>
          <w:lang w:val="en-US"/>
        </w:rPr>
        <w:t>”</w:t>
      </w:r>
      <w:r w:rsidR="005F4712" w:rsidRPr="00C2285D">
        <w:rPr>
          <w:sz w:val="24"/>
          <w:szCs w:val="24"/>
        </w:rPr>
        <w:t>b</w:t>
      </w:r>
      <w:r w:rsidR="00B57AEF" w:rsidRPr="00071057">
        <w:rPr>
          <w:sz w:val="24"/>
          <w:szCs w:val="24"/>
          <w:lang w:val="en-US"/>
        </w:rPr>
        <w:t>”</w:t>
      </w:r>
      <w:r w:rsidR="005F4712" w:rsidRPr="00C2285D">
        <w:rPr>
          <w:sz w:val="24"/>
          <w:szCs w:val="24"/>
        </w:rPr>
        <w:t xml:space="preserve"> belong to one period of time i.e. TIME, DEV_PASS, KEY_SET). </w:t>
      </w:r>
    </w:p>
    <w:p w:rsidR="005F4712" w:rsidRPr="00C2285D" w:rsidRDefault="005F4712" w:rsidP="005F4712">
      <w:pPr>
        <w:numPr>
          <w:ilvl w:val="1"/>
          <w:numId w:val="16"/>
        </w:numPr>
        <w:spacing w:after="200" w:line="276" w:lineRule="auto"/>
        <w:rPr>
          <w:sz w:val="24"/>
          <w:szCs w:val="24"/>
        </w:rPr>
      </w:pPr>
      <w:r w:rsidRPr="00C2285D">
        <w:rPr>
          <w:sz w:val="24"/>
          <w:szCs w:val="24"/>
        </w:rPr>
        <w:t>Steal the permanent FILE_KEY (this is protect</w:t>
      </w:r>
      <w:r w:rsidR="008B15C6">
        <w:rPr>
          <w:sz w:val="24"/>
          <w:szCs w:val="24"/>
        </w:rPr>
        <w:t>ed by the KEY_SET</w:t>
      </w:r>
      <w:r w:rsidRPr="00C2285D">
        <w:rPr>
          <w:sz w:val="24"/>
          <w:szCs w:val="24"/>
        </w:rPr>
        <w:t>).</w:t>
      </w:r>
    </w:p>
    <w:p w:rsidR="005F4712" w:rsidRPr="00C2285D" w:rsidRDefault="005F4712" w:rsidP="005F4712">
      <w:pPr>
        <w:numPr>
          <w:ilvl w:val="1"/>
          <w:numId w:val="16"/>
        </w:numPr>
        <w:spacing w:after="200" w:line="276" w:lineRule="auto"/>
        <w:rPr>
          <w:sz w:val="24"/>
          <w:szCs w:val="24"/>
        </w:rPr>
      </w:pPr>
      <w:r w:rsidRPr="00C2285D">
        <w:rPr>
          <w:sz w:val="24"/>
          <w:szCs w:val="24"/>
        </w:rPr>
        <w:t>Steal the file and try to decrypt it with offline dictionary.</w:t>
      </w:r>
    </w:p>
    <w:p w:rsidR="005F4712" w:rsidRDefault="001606EA" w:rsidP="005F4712">
      <w:pPr>
        <w:rPr>
          <w:sz w:val="24"/>
          <w:szCs w:val="24"/>
          <w:lang w:val="en-US"/>
        </w:rPr>
      </w:pPr>
      <w:r>
        <w:rPr>
          <w:sz w:val="24"/>
          <w:szCs w:val="24"/>
        </w:rPr>
        <w:t xml:space="preserve">        The hacker has to get</w:t>
      </w:r>
      <w:r>
        <w:rPr>
          <w:sz w:val="24"/>
          <w:szCs w:val="24"/>
          <w:lang w:val="en-US"/>
        </w:rPr>
        <w:t xml:space="preserve"> 4 values:</w:t>
      </w:r>
      <w:r w:rsidR="005F4712" w:rsidRPr="00C2285D">
        <w:rPr>
          <w:sz w:val="24"/>
          <w:szCs w:val="24"/>
        </w:rPr>
        <w:t xml:space="preserve"> TIME, DEV_PASS, KEY_SET, FILE_KEY  - from one session. </w:t>
      </w:r>
      <w:r>
        <w:rPr>
          <w:sz w:val="24"/>
          <w:szCs w:val="24"/>
          <w:lang w:val="en-US"/>
        </w:rPr>
        <w:t xml:space="preserve">At the same time he should </w:t>
      </w:r>
      <w:r w:rsidR="005F4712"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1606EA" w:rsidRDefault="001606EA" w:rsidP="005F4712">
      <w:pPr>
        <w:rPr>
          <w:sz w:val="24"/>
          <w:szCs w:val="24"/>
          <w:lang w:val="en-US"/>
        </w:rPr>
      </w:pPr>
    </w:p>
    <w:p w:rsidR="001606EA" w:rsidRPr="00C2285D" w:rsidRDefault="001606EA" w:rsidP="001606EA">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 xml:space="preserve">The only possible scenario when </w:t>
      </w:r>
      <w:commentRangeStart w:id="59"/>
      <w:r>
        <w:rPr>
          <w:sz w:val="24"/>
          <w:szCs w:val="24"/>
          <w:lang w:val="en-US"/>
        </w:rPr>
        <w:t xml:space="preserve">the </w:t>
      </w:r>
      <w:r w:rsidR="00071057">
        <w:rPr>
          <w:sz w:val="24"/>
          <w:szCs w:val="24"/>
          <w:lang w:val="en-US"/>
        </w:rPr>
        <w:t xml:space="preserve">bad-willed or expired </w:t>
      </w:r>
      <w:r>
        <w:rPr>
          <w:sz w:val="24"/>
          <w:szCs w:val="24"/>
          <w:lang w:val="en-US"/>
        </w:rPr>
        <w:t xml:space="preserve">user </w:t>
      </w:r>
      <w:commentRangeEnd w:id="59"/>
      <w:r w:rsidR="00B57AEF">
        <w:rPr>
          <w:rStyle w:val="Refdecomentrio"/>
        </w:rPr>
        <w:commentReference w:id="59"/>
      </w:r>
      <w:r>
        <w:rPr>
          <w:sz w:val="24"/>
          <w:szCs w:val="24"/>
          <w:lang w:val="en-US"/>
        </w:rPr>
        <w:t>wishes to</w:t>
      </w:r>
      <w:r w:rsidRPr="00C2285D">
        <w:rPr>
          <w:sz w:val="24"/>
          <w:szCs w:val="24"/>
        </w:rPr>
        <w:t xml:space="preserve"> prolong his old credentials</w:t>
      </w:r>
      <w:r>
        <w:rPr>
          <w:sz w:val="24"/>
          <w:szCs w:val="24"/>
          <w:lang w:val="en-US"/>
        </w:rPr>
        <w:t xml:space="preserve"> is</w:t>
      </w:r>
      <w:r w:rsidRPr="00C2285D">
        <w:rPr>
          <w:sz w:val="24"/>
          <w:szCs w:val="24"/>
        </w:rPr>
        <w:t>:</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DEV_PASS and TIME synchronized with his credentials.</w:t>
      </w:r>
    </w:p>
    <w:p w:rsidR="001606EA" w:rsidRPr="00C2285D" w:rsidRDefault="001606EA" w:rsidP="001606EA">
      <w:pPr>
        <w:numPr>
          <w:ilvl w:val="1"/>
          <w:numId w:val="17"/>
        </w:numPr>
        <w:spacing w:after="200" w:line="276" w:lineRule="auto"/>
        <w:rPr>
          <w:sz w:val="24"/>
          <w:szCs w:val="24"/>
        </w:rPr>
      </w:pPr>
      <w:r w:rsidRPr="00C2285D">
        <w:rPr>
          <w:sz w:val="24"/>
          <w:szCs w:val="24"/>
        </w:rPr>
        <w:t>He has to be able to combine.</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KEY_SET  synchronized with his credentials.</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protected FILE_KEY  (also synchronized) and file.</w:t>
      </w:r>
    </w:p>
    <w:p w:rsidR="001606EA" w:rsidRPr="00C2285D" w:rsidRDefault="001606EA" w:rsidP="001606EA">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1606EA" w:rsidRPr="00C2285D" w:rsidRDefault="001606EA" w:rsidP="001606EA">
      <w:pPr>
        <w:rPr>
          <w:sz w:val="24"/>
          <w:szCs w:val="24"/>
        </w:rPr>
      </w:pPr>
      <w:r w:rsidRPr="00C2285D">
        <w:rPr>
          <w:sz w:val="24"/>
          <w:szCs w:val="24"/>
        </w:rPr>
        <w:t>Basically</w:t>
      </w:r>
      <w:r w:rsidR="00B57AEF" w:rsidRPr="00372B65">
        <w:rPr>
          <w:sz w:val="24"/>
          <w:szCs w:val="24"/>
          <w:lang w:val="en-US"/>
        </w:rPr>
        <w:t>,</w:t>
      </w:r>
      <w:r w:rsidRPr="00C2285D">
        <w:rPr>
          <w:sz w:val="24"/>
          <w:szCs w:val="24"/>
        </w:rPr>
        <w:t xml:space="preserve"> for </w:t>
      </w:r>
      <w:r w:rsidR="00B57AEF"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00B57AEF" w:rsidRPr="00372B65">
        <w:rPr>
          <w:sz w:val="24"/>
          <w:szCs w:val="24"/>
          <w:lang w:val="en-US"/>
        </w:rPr>
        <w:t xml:space="preserve">the </w:t>
      </w:r>
      <w:r w:rsidRPr="00C2285D">
        <w:rPr>
          <w:sz w:val="24"/>
          <w:szCs w:val="24"/>
        </w:rPr>
        <w:t>client does</w:t>
      </w:r>
      <w:r w:rsidR="00B57AEF" w:rsidRPr="00372B65">
        <w:rPr>
          <w:sz w:val="24"/>
          <w:szCs w:val="24"/>
          <w:lang w:val="en-US"/>
        </w:rPr>
        <w:t xml:space="preserve"> </w:t>
      </w:r>
      <w:r w:rsidRPr="00C2285D">
        <w:rPr>
          <w:sz w:val="24"/>
          <w:szCs w:val="24"/>
        </w:rPr>
        <w:t>n</w:t>
      </w:r>
      <w:r w:rsidR="00B57AEF" w:rsidRPr="00372B65">
        <w:rPr>
          <w:sz w:val="24"/>
          <w:szCs w:val="24"/>
          <w:lang w:val="en-US"/>
        </w:rPr>
        <w:t>o</w:t>
      </w:r>
      <w:r w:rsidRPr="00C2285D">
        <w:rPr>
          <w:sz w:val="24"/>
          <w:szCs w:val="24"/>
        </w:rPr>
        <w:t>t contain any check data does</w:t>
      </w:r>
      <w:r w:rsidR="00B57AEF" w:rsidRPr="00372B65">
        <w:rPr>
          <w:sz w:val="24"/>
          <w:szCs w:val="24"/>
          <w:lang w:val="en-US"/>
        </w:rPr>
        <w:t xml:space="preserve"> </w:t>
      </w:r>
      <w:r w:rsidRPr="00C2285D">
        <w:rPr>
          <w:sz w:val="24"/>
          <w:szCs w:val="24"/>
        </w:rPr>
        <w:t>n</w:t>
      </w:r>
      <w:r w:rsidR="00B57AEF" w:rsidRPr="00372B65">
        <w:rPr>
          <w:sz w:val="24"/>
          <w:szCs w:val="24"/>
          <w:lang w:val="en-US"/>
        </w:rPr>
        <w:t>o</w:t>
      </w:r>
      <w:r w:rsidRPr="00C2285D">
        <w:rPr>
          <w:sz w:val="24"/>
          <w:szCs w:val="24"/>
        </w:rPr>
        <w:t>t prevent the user from seeing the contents of decrypted files</w:t>
      </w:r>
      <w:r w:rsidR="00B57AEF" w:rsidRPr="00372B65">
        <w:rPr>
          <w:sz w:val="24"/>
          <w:szCs w:val="24"/>
          <w:lang w:val="en-US"/>
        </w:rPr>
        <w:t>,</w:t>
      </w:r>
      <w:r w:rsidRPr="00C2285D">
        <w:rPr>
          <w:sz w:val="24"/>
          <w:szCs w:val="24"/>
        </w:rPr>
        <w:t xml:space="preserve"> but with the wrong password the decrypted files will be totally wrong.</w:t>
      </w:r>
    </w:p>
    <w:p w:rsidR="001606EA" w:rsidRPr="001606EA" w:rsidRDefault="001606EA" w:rsidP="001606EA">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1606EA" w:rsidRPr="001606EA" w:rsidRDefault="001606EA" w:rsidP="005F4712">
      <w:pPr>
        <w:rPr>
          <w:i/>
          <w:sz w:val="24"/>
          <w:szCs w:val="24"/>
          <w:lang w:val="en-US"/>
        </w:rPr>
      </w:pPr>
      <w:r w:rsidRPr="001606EA">
        <w:rPr>
          <w:i/>
          <w:sz w:val="24"/>
          <w:szCs w:val="24"/>
          <w:lang w:val="en-US"/>
        </w:rPr>
        <w:t>Complexity analysis</w:t>
      </w:r>
    </w:p>
    <w:p w:rsidR="001606EA" w:rsidRPr="001606EA" w:rsidRDefault="001606EA" w:rsidP="005F4712">
      <w:pPr>
        <w:rPr>
          <w:i/>
          <w:sz w:val="24"/>
          <w:szCs w:val="24"/>
          <w:lang w:val="en-US"/>
        </w:rPr>
      </w:pPr>
    </w:p>
    <w:p w:rsidR="001606EA" w:rsidRPr="001606EA" w:rsidRDefault="001606EA" w:rsidP="001606EA">
      <w:pPr>
        <w:rPr>
          <w:sz w:val="24"/>
          <w:szCs w:val="24"/>
          <w:lang w:val="en-US"/>
        </w:rPr>
      </w:pPr>
      <w:r w:rsidRPr="001606EA">
        <w:rPr>
          <w:sz w:val="24"/>
          <w:szCs w:val="24"/>
          <w:lang w:val="en-US"/>
        </w:rPr>
        <w:t>The client actions are:</w:t>
      </w:r>
    </w:p>
    <w:p w:rsidR="001606EA" w:rsidRPr="00C2285D" w:rsidRDefault="001606EA" w:rsidP="001606EA">
      <w:pPr>
        <w:rPr>
          <w:sz w:val="24"/>
          <w:szCs w:val="24"/>
          <w:lang w:val="en-US"/>
        </w:rPr>
      </w:pPr>
    </w:p>
    <w:p w:rsidR="001606EA" w:rsidRPr="00C2285D" w:rsidRDefault="001606EA" w:rsidP="001606EA">
      <w:pPr>
        <w:numPr>
          <w:ilvl w:val="0"/>
          <w:numId w:val="14"/>
        </w:numPr>
        <w:spacing w:after="200" w:line="276" w:lineRule="auto"/>
        <w:rPr>
          <w:sz w:val="24"/>
          <w:szCs w:val="24"/>
        </w:rPr>
      </w:pPr>
      <w:r w:rsidRPr="00C2285D">
        <w:rPr>
          <w:sz w:val="24"/>
          <w:szCs w:val="24"/>
        </w:rPr>
        <w:t>Combine the PASS+PIN+TIME+DEV_PASS=KEY_SET_KEY    -------   SSS secret restoring</w:t>
      </w:r>
    </w:p>
    <w:p w:rsidR="001606EA" w:rsidRPr="00C2285D" w:rsidRDefault="001606EA" w:rsidP="001606EA">
      <w:pPr>
        <w:numPr>
          <w:ilvl w:val="0"/>
          <w:numId w:val="15"/>
        </w:numPr>
        <w:spacing w:after="200" w:line="276" w:lineRule="auto"/>
        <w:rPr>
          <w:sz w:val="24"/>
          <w:szCs w:val="24"/>
        </w:rPr>
      </w:pPr>
      <w:r w:rsidRPr="00C2285D">
        <w:rPr>
          <w:sz w:val="24"/>
          <w:szCs w:val="24"/>
        </w:rPr>
        <w:t>Decrypt the KEY_SET with the KEY_SET_KEY --------- symmetric decryption</w:t>
      </w:r>
    </w:p>
    <w:p w:rsidR="001606EA" w:rsidRPr="00C2285D" w:rsidRDefault="001606EA" w:rsidP="001606EA">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1606EA" w:rsidRPr="00C2285D" w:rsidRDefault="001606EA" w:rsidP="001606EA">
      <w:pPr>
        <w:numPr>
          <w:ilvl w:val="0"/>
          <w:numId w:val="15"/>
        </w:numPr>
        <w:spacing w:after="200" w:line="276" w:lineRule="auto"/>
        <w:rPr>
          <w:sz w:val="24"/>
          <w:szCs w:val="24"/>
        </w:rPr>
      </w:pPr>
      <w:r w:rsidRPr="00C2285D">
        <w:rPr>
          <w:sz w:val="24"/>
          <w:szCs w:val="24"/>
        </w:rPr>
        <w:t>Decrypt the FILE_KEY with the SHARE_KEY  ---------------- ABE decryption</w:t>
      </w:r>
    </w:p>
    <w:p w:rsidR="001606EA" w:rsidRPr="00C2285D" w:rsidRDefault="001606EA" w:rsidP="001606EA">
      <w:pPr>
        <w:numPr>
          <w:ilvl w:val="0"/>
          <w:numId w:val="15"/>
        </w:numPr>
        <w:spacing w:after="200" w:line="276" w:lineRule="auto"/>
        <w:rPr>
          <w:sz w:val="24"/>
          <w:szCs w:val="24"/>
        </w:rPr>
      </w:pPr>
      <w:r w:rsidRPr="00C2285D">
        <w:rPr>
          <w:sz w:val="24"/>
          <w:szCs w:val="24"/>
        </w:rPr>
        <w:t>Decrypt the file with the FILE_KEY ----------------------------symmetric (AES) decryption</w:t>
      </w:r>
    </w:p>
    <w:p w:rsidR="001606EA" w:rsidRPr="00C2285D" w:rsidRDefault="001606EA" w:rsidP="001606EA">
      <w:pPr>
        <w:numPr>
          <w:ilvl w:val="0"/>
          <w:numId w:val="15"/>
        </w:numPr>
        <w:spacing w:after="200" w:line="276" w:lineRule="auto"/>
        <w:rPr>
          <w:sz w:val="24"/>
          <w:szCs w:val="24"/>
        </w:rPr>
      </w:pPr>
      <w:r w:rsidRPr="00C2285D">
        <w:rPr>
          <w:sz w:val="24"/>
          <w:szCs w:val="24"/>
        </w:rPr>
        <w:t>Modify the TIME periodically ------------------------------ timer</w:t>
      </w:r>
    </w:p>
    <w:p w:rsidR="001606EA" w:rsidRPr="00C2285D" w:rsidRDefault="001606EA" w:rsidP="001606EA">
      <w:pPr>
        <w:numPr>
          <w:ilvl w:val="0"/>
          <w:numId w:val="15"/>
        </w:numPr>
        <w:spacing w:after="200" w:line="276" w:lineRule="auto"/>
        <w:rPr>
          <w:sz w:val="24"/>
          <w:szCs w:val="24"/>
        </w:rPr>
      </w:pPr>
      <w:r w:rsidRPr="00C2285D">
        <w:rPr>
          <w:sz w:val="24"/>
          <w:szCs w:val="24"/>
        </w:rPr>
        <w:lastRenderedPageBreak/>
        <w:t>Count the tries within the TIME ---------------------------count</w:t>
      </w:r>
    </w:p>
    <w:p w:rsidR="001606EA" w:rsidRPr="00C2285D" w:rsidRDefault="001606EA" w:rsidP="001606EA">
      <w:pPr>
        <w:numPr>
          <w:ilvl w:val="0"/>
          <w:numId w:val="15"/>
        </w:numPr>
        <w:spacing w:after="200" w:line="276" w:lineRule="auto"/>
        <w:rPr>
          <w:sz w:val="24"/>
          <w:szCs w:val="24"/>
        </w:rPr>
      </w:pPr>
      <w:r w:rsidRPr="00C2285D">
        <w:rPr>
          <w:sz w:val="24"/>
          <w:szCs w:val="24"/>
        </w:rPr>
        <w:t>Modify or delete PUBLIC_SHARE_KEY</w:t>
      </w:r>
    </w:p>
    <w:p w:rsidR="005F4712" w:rsidRPr="001606EA" w:rsidRDefault="001606EA" w:rsidP="001606EA">
      <w:pPr>
        <w:rPr>
          <w:sz w:val="24"/>
          <w:szCs w:val="24"/>
          <w:lang w:val="en-US"/>
        </w:rPr>
      </w:pPr>
      <w:r>
        <w:rPr>
          <w:sz w:val="24"/>
          <w:szCs w:val="24"/>
          <w:lang w:val="en-US"/>
        </w:rPr>
        <w:t>From this analysis</w:t>
      </w:r>
      <w:r w:rsidR="00B57AEF">
        <w:rPr>
          <w:sz w:val="24"/>
          <w:szCs w:val="24"/>
          <w:lang w:val="en-US"/>
        </w:rPr>
        <w:t>,</w:t>
      </w:r>
      <w:r>
        <w:rPr>
          <w:sz w:val="24"/>
          <w:szCs w:val="24"/>
          <w:lang w:val="en-US"/>
        </w:rPr>
        <w:t xml:space="preserve"> </w:t>
      </w:r>
      <w:r w:rsidR="00B57AEF">
        <w:rPr>
          <w:sz w:val="24"/>
          <w:szCs w:val="24"/>
          <w:lang w:val="en-US"/>
        </w:rPr>
        <w:t>it is possible to observe</w:t>
      </w:r>
      <w:r>
        <w:rPr>
          <w:sz w:val="24"/>
          <w:szCs w:val="24"/>
          <w:lang w:val="en-US"/>
        </w:rPr>
        <w:t xml:space="preserve"> that the client does not perform complex calculations and does not use to</w:t>
      </w:r>
      <w:r w:rsidR="00B57AEF">
        <w:rPr>
          <w:sz w:val="24"/>
          <w:szCs w:val="24"/>
          <w:lang w:val="en-US"/>
        </w:rPr>
        <w:t>o</w:t>
      </w:r>
      <w:r>
        <w:rPr>
          <w:sz w:val="24"/>
          <w:szCs w:val="24"/>
          <w:lang w:val="en-US"/>
        </w:rPr>
        <w:t xml:space="preserve"> many resources due to the fact that the initial key is shared and the client performs only </w:t>
      </w:r>
      <w:r w:rsidR="00B57AEF">
        <w:rPr>
          <w:sz w:val="24"/>
          <w:szCs w:val="24"/>
          <w:lang w:val="en-US"/>
        </w:rPr>
        <w:t xml:space="preserve">a </w:t>
      </w:r>
      <w:r>
        <w:rPr>
          <w:sz w:val="24"/>
          <w:szCs w:val="24"/>
          <w:lang w:val="en-US"/>
        </w:rPr>
        <w:t>decryption</w:t>
      </w:r>
      <w:r w:rsidR="00B57AEF">
        <w:rPr>
          <w:sz w:val="24"/>
          <w:szCs w:val="24"/>
          <w:lang w:val="en-US"/>
        </w:rPr>
        <w:t>,</w:t>
      </w:r>
      <w:r>
        <w:rPr>
          <w:sz w:val="24"/>
          <w:szCs w:val="24"/>
          <w:lang w:val="en-US"/>
        </w:rPr>
        <w:t xml:space="preserve"> which is not a time-consuming operation. </w:t>
      </w:r>
      <w:r w:rsidR="00F2780E">
        <w:rPr>
          <w:sz w:val="24"/>
          <w:szCs w:val="24"/>
          <w:lang w:val="en-US"/>
        </w:rPr>
        <w:t xml:space="preserve">The proposal </w:t>
      </w:r>
      <w:r>
        <w:rPr>
          <w:sz w:val="24"/>
          <w:szCs w:val="24"/>
          <w:lang w:val="en-US"/>
        </w:rPr>
        <w:t>support</w:t>
      </w:r>
      <w:r w:rsidR="00F2780E">
        <w:rPr>
          <w:sz w:val="24"/>
          <w:szCs w:val="24"/>
          <w:lang w:val="en-US"/>
        </w:rPr>
        <w:t>s</w:t>
      </w:r>
      <w:r>
        <w:rPr>
          <w:sz w:val="24"/>
          <w:szCs w:val="24"/>
          <w:lang w:val="en-US"/>
        </w:rPr>
        <w:t xml:space="preserve"> the concept of the light-weighted </w:t>
      </w:r>
      <w:r w:rsidR="005F4712" w:rsidRPr="00C2285D">
        <w:rPr>
          <w:sz w:val="24"/>
          <w:szCs w:val="24"/>
        </w:rPr>
        <w:t>client</w:t>
      </w:r>
      <w:r>
        <w:rPr>
          <w:sz w:val="24"/>
          <w:szCs w:val="24"/>
        </w:rPr>
        <w:t xml:space="preserve">, i.e. the most </w:t>
      </w:r>
      <w:r>
        <w:rPr>
          <w:sz w:val="24"/>
          <w:szCs w:val="24"/>
          <w:lang w:val="en-US"/>
        </w:rPr>
        <w:t>consuming</w:t>
      </w:r>
      <w:r w:rsidR="005F4712"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005F4712" w:rsidRPr="00C2285D">
        <w:rPr>
          <w:sz w:val="24"/>
          <w:szCs w:val="24"/>
        </w:rPr>
        <w:t xml:space="preserve"> ABE and AES decryption. </w:t>
      </w:r>
    </w:p>
    <w:p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Online mode</w:t>
      </w:r>
    </w:p>
    <w:p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rsidR="004700E3" w:rsidRDefault="004700E3"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4700E3" w:rsidRDefault="004700E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 s the PASS and PIN</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ins w:id="60" w:author="Edison" w:date="2016-01-18T11:20:00Z">
        <w:r w:rsidR="00DF5F25">
          <w:rPr>
            <w:rFonts w:eastAsia="Times New Roman"/>
            <w:b/>
            <w:kern w:val="28"/>
            <w:sz w:val="24"/>
            <w:szCs w:val="24"/>
            <w:lang w:val="en-US" w:eastAsia="ru-RU"/>
          </w:rPr>
          <w:t xml:space="preserve"> </w:t>
        </w:r>
      </w:ins>
      <w:r>
        <w:rPr>
          <w:rFonts w:eastAsia="Times New Roman"/>
          <w:b/>
          <w:kern w:val="28"/>
          <w:sz w:val="24"/>
          <w:szCs w:val="24"/>
          <w:lang w:val="en-US" w:eastAsia="ru-RU"/>
        </w:rPr>
        <w:t>J-PAKE) to establish the new KEY_SET and KEY_SET_KEY</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277BE6"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he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ins w:id="61" w:author="Edison" w:date="2016-01-18T11:20:00Z">
        <w:r w:rsidR="00DF5F25">
          <w:rPr>
            <w:rFonts w:eastAsia="Times New Roman"/>
            <w:b/>
            <w:kern w:val="28"/>
            <w:sz w:val="24"/>
            <w:szCs w:val="24"/>
            <w:lang w:val="en-US" w:eastAsia="ru-RU"/>
          </w:rPr>
          <w:t>.</w:t>
        </w:r>
      </w:ins>
    </w:p>
    <w:p w:rsidR="00277BE6" w:rsidRDefault="00277BE6" w:rsidP="00277BE6">
      <w:r>
        <w:rPr>
          <w:lang w:val="en-US"/>
        </w:rPr>
        <w:t xml:space="preserve">The client has a token of the previous session </w:t>
      </w:r>
      <w:r>
        <w:t>DEV_PASS</w:t>
      </w:r>
      <w:ins w:id="62" w:author="Edison" w:date="2016-01-18T11:20:00Z">
        <w:r w:rsidR="00DF5F25" w:rsidRPr="00DF5F25">
          <w:rPr>
            <w:lang w:val="en-US"/>
            <w:rPrChange w:id="63" w:author="Edison" w:date="2016-01-18T11:20:00Z">
              <w:rPr>
                <w:lang w:val="sv-SE"/>
              </w:rPr>
            </w:rPrChange>
          </w:rPr>
          <w:t>,</w:t>
        </w:r>
      </w:ins>
      <w:r>
        <w:t xml:space="preserve"> </w:t>
      </w:r>
      <w:del w:id="64" w:author="Edison" w:date="2016-01-18T11:20:00Z">
        <w:r w:rsidDel="00DF5F25">
          <w:delText xml:space="preserve"> </w:delText>
        </w:r>
      </w:del>
      <w:r>
        <w:rPr>
          <w:lang w:val="en-US"/>
        </w:rPr>
        <w:t>which is used for the server communication</w:t>
      </w:r>
      <w:del w:id="65" w:author="Edison" w:date="2016-01-18T11:20:00Z">
        <w:r w:rsidDel="00DF5F25">
          <w:rPr>
            <w:lang w:val="en-US"/>
          </w:rPr>
          <w:delText>.</w:delText>
        </w:r>
      </w:del>
      <w:r>
        <w:t>:</w:t>
      </w:r>
    </w:p>
    <w:p w:rsidR="00277BE6" w:rsidRDefault="00277BE6" w:rsidP="00277BE6">
      <w:r>
        <w:rPr>
          <w:lang w:val="en-US"/>
        </w:rPr>
        <w:t>T</w:t>
      </w:r>
      <w:r>
        <w:t xml:space="preserve">his value serves as a proof the device is the one with which server communicated. </w:t>
      </w:r>
    </w:p>
    <w:p w:rsidR="00277BE6" w:rsidRPr="00900E7E" w:rsidRDefault="00277BE6" w:rsidP="00277BE6">
      <w:pPr>
        <w:rPr>
          <w:lang w:val="en-US"/>
        </w:rPr>
      </w:pPr>
      <w:r>
        <w:t>To prevent the direct attack on the KEY_SET</w:t>
      </w:r>
      <w:ins w:id="66" w:author="Edison" w:date="2016-01-18T11:21:00Z">
        <w:r w:rsidR="00DF5F25" w:rsidRPr="00DF5F25">
          <w:rPr>
            <w:lang w:val="en-US"/>
            <w:rPrChange w:id="67" w:author="Edison" w:date="2016-01-18T11:21:00Z">
              <w:rPr>
                <w:lang w:val="sv-SE"/>
              </w:rPr>
            </w:rPrChange>
          </w:rPr>
          <w:t>,</w:t>
        </w:r>
      </w:ins>
      <w:r>
        <w:t xml:space="preserve"> </w:t>
      </w:r>
      <w:del w:id="68" w:author="Edison" w:date="2016-01-18T11:21:00Z">
        <w:r w:rsidDel="00DF5F25">
          <w:delText>we receiv</w:delText>
        </w:r>
      </w:del>
      <w:r>
        <w:t>e the KEY_SET_KEY</w:t>
      </w:r>
      <w:ins w:id="69" w:author="Edison" w:date="2016-01-18T11:21:00Z">
        <w:r w:rsidR="00DF5F25" w:rsidRPr="00DF5F25">
          <w:rPr>
            <w:lang w:val="en-US"/>
            <w:rPrChange w:id="70" w:author="Edison" w:date="2016-01-18T11:21:00Z">
              <w:rPr>
                <w:lang w:val="sv-SE"/>
              </w:rPr>
            </w:rPrChange>
          </w:rPr>
          <w:t xml:space="preserve"> is received</w:t>
        </w:r>
      </w:ins>
      <w:r>
        <w:t xml:space="preserve"> (for symmetric encryption) from the communication with the server. This value is split into PASS</w:t>
      </w:r>
      <w:del w:id="71" w:author="Edison" w:date="2016-01-18T11:21:00Z">
        <w:r w:rsidDel="00DF5F25">
          <w:delText xml:space="preserve"> </w:delText>
        </w:r>
      </w:del>
      <w:r>
        <w:t>, PIN (permanent), TIME (temporary), DEV_PASS (calculated from previous values).</w:t>
      </w:r>
      <w:r>
        <w:rPr>
          <w:lang w:val="en-US"/>
        </w:rPr>
        <w:t xml:space="preserve"> The </w:t>
      </w:r>
      <w:ins w:id="72" w:author="Edison" w:date="2016-01-18T11:22:00Z">
        <w:r w:rsidR="00DF5F25">
          <w:rPr>
            <w:lang w:val="en-US"/>
          </w:rPr>
          <w:t xml:space="preserve">value </w:t>
        </w:r>
      </w:ins>
      <w:r>
        <w:rPr>
          <w:lang w:val="en-US"/>
        </w:rPr>
        <w:t>splittin</w:t>
      </w:r>
      <w:ins w:id="73" w:author="Edison" w:date="2016-01-18T11:21:00Z">
        <w:r w:rsidR="00DF5F25">
          <w:rPr>
            <w:lang w:val="en-US"/>
          </w:rPr>
          <w:t>g</w:t>
        </w:r>
      </w:ins>
      <w:r>
        <w:rPr>
          <w:lang w:val="en-US"/>
        </w:rPr>
        <w:t xml:space="preserve"> is performed on a server. The task of a client is to receive the TIME and DEV_PASS from server.</w:t>
      </w:r>
    </w:p>
    <w:p w:rsidR="00277BE6" w:rsidRPr="00900E7E" w:rsidRDefault="00277BE6" w:rsidP="00277BE6">
      <w:pPr>
        <w:rPr>
          <w:lang w:val="en-US"/>
        </w:rPr>
      </w:pPr>
      <w:r>
        <w:rPr>
          <w:lang w:val="en-US"/>
        </w:rPr>
        <w:t>In order to perform the splitting</w:t>
      </w:r>
      <w:ins w:id="74" w:author="Edison" w:date="2016-01-18T11:22:00Z">
        <w:r w:rsidR="00DF5F25">
          <w:rPr>
            <w:lang w:val="en-US"/>
          </w:rPr>
          <w:t>,</w:t>
        </w:r>
      </w:ins>
      <w:r>
        <w:rPr>
          <w:lang w:val="en-US"/>
        </w:rPr>
        <w:t xml:space="preserve"> the server has posses</w:t>
      </w:r>
      <w:del w:id="75" w:author="Edison" w:date="2016-01-18T11:22:00Z">
        <w:r w:rsidDel="00DF5F25">
          <w:rPr>
            <w:lang w:val="en-US"/>
          </w:rPr>
          <w:delText>s</w:delText>
        </w:r>
      </w:del>
      <w:r>
        <w:rPr>
          <w:lang w:val="en-US"/>
        </w:rPr>
        <w:t xml:space="preserve"> the knowledge of the user PIN.</w:t>
      </w:r>
    </w:p>
    <w:p w:rsidR="00277BE6" w:rsidRDefault="00277BE6" w:rsidP="00277BE6">
      <w:r>
        <w:t>The client uses some balanced key exchange to communicate with server:</w:t>
      </w:r>
    </w:p>
    <w:p w:rsidR="00277BE6" w:rsidRDefault="00277BE6" w:rsidP="00277BE6">
      <w:r>
        <w:t>J-PAKE or SIS-EKE.</w:t>
      </w:r>
    </w:p>
    <w:p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277BE6" w:rsidRPr="00C516FC" w:rsidRDefault="00277BE6" w:rsidP="00277BE6">
      <w:pPr>
        <w:rPr>
          <w:lang w:val="en-US"/>
        </w:rPr>
      </w:pPr>
      <w:r>
        <w:rPr>
          <w:lang w:val="en-US"/>
        </w:rPr>
        <w:t>Online workflow diagram:</w:t>
      </w:r>
    </w:p>
    <w:p w:rsidR="00277BE6" w:rsidRPr="00C516FC"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277BE6" w:rsidRDefault="00277BE6" w:rsidP="00C516FC">
      <w:pPr>
        <w:keepNext/>
        <w:keepLines/>
        <w:tabs>
          <w:tab w:val="left" w:pos="709"/>
        </w:tabs>
        <w:suppressAutoHyphens/>
        <w:spacing w:before="360" w:after="120"/>
        <w:jc w:val="both"/>
        <w:outlineLvl w:val="0"/>
        <w:rPr>
          <w:rFonts w:eastAsia="Times New Roman"/>
          <w:b/>
          <w:kern w:val="28"/>
          <w:sz w:val="24"/>
          <w:szCs w:val="24"/>
          <w:lang w:val="en-US" w:eastAsia="ru-RU"/>
        </w:rPr>
      </w:pPr>
      <w:commentRangeStart w:id="76"/>
      <w:r>
        <w:rPr>
          <w:rFonts w:eastAsia="Times New Roman"/>
          <w:b/>
          <w:noProof/>
          <w:kern w:val="28"/>
          <w:sz w:val="24"/>
          <w:szCs w:val="24"/>
          <w:lang w:val="sv-SE" w:eastAsia="sv-SE"/>
        </w:rPr>
        <w:drawing>
          <wp:inline distT="0" distB="0" distL="0" distR="0" wp14:anchorId="43315F81" wp14:editId="5829A869">
            <wp:extent cx="6124575" cy="7915275"/>
            <wp:effectExtent l="0" t="0" r="0" b="9525"/>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commentRangeEnd w:id="76"/>
      <w:r w:rsidR="00F23658">
        <w:rPr>
          <w:rStyle w:val="Refdecomentrio"/>
        </w:rPr>
        <w:commentReference w:id="76"/>
      </w:r>
    </w:p>
    <w:p w:rsidR="00277BE6" w:rsidRDefault="00277BE6" w:rsidP="00C516FC">
      <w:pPr>
        <w:keepNext/>
        <w:keepLines/>
        <w:tabs>
          <w:tab w:val="left" w:pos="709"/>
        </w:tabs>
        <w:suppressAutoHyphens/>
        <w:spacing w:before="360" w:after="120"/>
        <w:jc w:val="both"/>
        <w:outlineLvl w:val="0"/>
        <w:rPr>
          <w:rFonts w:eastAsia="Times New Roman"/>
          <w:b/>
          <w:kern w:val="28"/>
          <w:sz w:val="24"/>
          <w:szCs w:val="24"/>
          <w:lang w:val="en-US" w:eastAsia="ru-RU"/>
        </w:rPr>
      </w:pPr>
    </w:p>
    <w:p w:rsidR="00AE4143" w:rsidRDefault="00AE4143" w:rsidP="00262B2F">
      <w:pPr>
        <w:rPr>
          <w:i/>
          <w:lang w:val="en-US"/>
        </w:rPr>
      </w:pPr>
      <w:r w:rsidRPr="00C516FC">
        <w:rPr>
          <w:i/>
          <w:lang w:val="en-US"/>
        </w:rPr>
        <w:t>EKE description</w:t>
      </w:r>
    </w:p>
    <w:p w:rsidR="00AE4143" w:rsidRPr="00C516FC" w:rsidRDefault="00AE4143" w:rsidP="00262B2F">
      <w:pPr>
        <w:rPr>
          <w:i/>
          <w:lang w:val="en-US"/>
        </w:rPr>
      </w:pPr>
      <w:del w:id="77" w:author="Edison" w:date="2016-01-18T11:22:00Z">
        <w:r w:rsidDel="00DF5F25">
          <w:rPr>
            <w:i/>
            <w:lang w:val="en-US"/>
          </w:rPr>
          <w:delText>We propose to</w:delText>
        </w:r>
      </w:del>
      <w:ins w:id="78" w:author="Edison" w:date="2016-01-18T11:22:00Z">
        <w:r w:rsidR="00DF5F25">
          <w:rPr>
            <w:i/>
            <w:lang w:val="en-US"/>
          </w:rPr>
          <w:t>This proposal</w:t>
        </w:r>
      </w:ins>
      <w:r>
        <w:rPr>
          <w:i/>
          <w:lang w:val="en-US"/>
        </w:rPr>
        <w:t xml:space="preserve"> use</w:t>
      </w:r>
      <w:ins w:id="79" w:author="Edison" w:date="2016-01-18T11:23:00Z">
        <w:r w:rsidR="00DF5F25">
          <w:rPr>
            <w:i/>
            <w:lang w:val="en-US"/>
          </w:rPr>
          <w:t>s</w:t>
        </w:r>
      </w:ins>
      <w:r>
        <w:rPr>
          <w:i/>
          <w:lang w:val="en-US"/>
        </w:rPr>
        <w:t xml:space="preserve"> a light-wei</w:t>
      </w:r>
      <w:ins w:id="80" w:author="Edison" w:date="2016-01-18T11:23:00Z">
        <w:r w:rsidR="00DF5F25">
          <w:rPr>
            <w:i/>
            <w:lang w:val="en-US"/>
          </w:rPr>
          <w:t>g</w:t>
        </w:r>
      </w:ins>
      <w:r>
        <w:rPr>
          <w:i/>
          <w:lang w:val="en-US"/>
        </w:rPr>
        <w:t>hted EKE for server communication l</w:t>
      </w:r>
      <w:ins w:id="81" w:author="Edison" w:date="2016-01-18T11:23:00Z">
        <w:r w:rsidR="00DF5F25">
          <w:rPr>
            <w:i/>
            <w:lang w:val="en-US"/>
          </w:rPr>
          <w:t>i</w:t>
        </w:r>
      </w:ins>
      <w:r>
        <w:rPr>
          <w:i/>
          <w:lang w:val="en-US"/>
        </w:rPr>
        <w:t>ke J_</w:t>
      </w:r>
      <w:proofErr w:type="gramStart"/>
      <w:r>
        <w:rPr>
          <w:i/>
          <w:lang w:val="en-US"/>
        </w:rPr>
        <w:t>PAKE  or</w:t>
      </w:r>
      <w:proofErr w:type="gramEnd"/>
      <w:r>
        <w:rPr>
          <w:i/>
          <w:lang w:val="en-US"/>
        </w:rPr>
        <w:t xml:space="preserve"> SIS-based EKE. SIS is a public key encryption that avoid</w:t>
      </w:r>
      <w:ins w:id="82" w:author="Edison" w:date="2016-01-18T11:23:00Z">
        <w:r w:rsidR="00DF5F25">
          <w:rPr>
            <w:i/>
            <w:lang w:val="en-US"/>
          </w:rPr>
          <w:t>s</w:t>
        </w:r>
      </w:ins>
      <w:bookmarkStart w:id="83" w:name="_GoBack"/>
      <w:bookmarkEnd w:id="83"/>
      <w:r>
        <w:rPr>
          <w:i/>
          <w:lang w:val="en-US"/>
        </w:rPr>
        <w:t xml:space="preserve"> generating the big number of primes and thus can be used for the secure key exchange.</w:t>
      </w:r>
    </w:p>
    <w:p w:rsidR="00262B2F" w:rsidRDefault="00262B2F" w:rsidP="00262B2F">
      <w:r>
        <w:t>There are generally 3 phases of any EKE:</w:t>
      </w:r>
    </w:p>
    <w:p w:rsidR="00262B2F" w:rsidRDefault="00262B2F" w:rsidP="00262B2F">
      <w:pPr>
        <w:numPr>
          <w:ilvl w:val="0"/>
          <w:numId w:val="21"/>
        </w:numPr>
        <w:spacing w:after="200" w:line="276" w:lineRule="auto"/>
      </w:pPr>
      <w:r>
        <w:t>Key establishment (authentication of the user PASS and PIN and device DEV_PASS)</w:t>
      </w:r>
    </w:p>
    <w:p w:rsidR="00262B2F" w:rsidRDefault="00262B2F" w:rsidP="00262B2F">
      <w:pPr>
        <w:numPr>
          <w:ilvl w:val="0"/>
          <w:numId w:val="21"/>
        </w:numPr>
        <w:spacing w:after="200" w:line="276" w:lineRule="auto"/>
      </w:pPr>
      <w:r>
        <w:t>Key verification</w:t>
      </w:r>
    </w:p>
    <w:p w:rsidR="00262B2F" w:rsidRDefault="00262B2F" w:rsidP="00262B2F">
      <w:pPr>
        <w:numPr>
          <w:ilvl w:val="0"/>
          <w:numId w:val="21"/>
        </w:numPr>
        <w:spacing w:after="200" w:line="276" w:lineRule="auto"/>
      </w:pPr>
      <w:r>
        <w:t>Sending the data (everytime the TIME should be checked and the data should be send within the protected channel)</w:t>
      </w:r>
    </w:p>
    <w:p w:rsidR="00AF078D" w:rsidRDefault="00AF078D" w:rsidP="0055490B">
      <w:pPr>
        <w:keepNext/>
        <w:keepLines/>
        <w:tabs>
          <w:tab w:val="left" w:pos="709"/>
        </w:tabs>
        <w:suppressAutoHyphens/>
        <w:spacing w:before="360" w:after="120"/>
        <w:jc w:val="both"/>
        <w:outlineLvl w:val="0"/>
        <w:rPr>
          <w:rFonts w:eastAsia="Times New Roman"/>
          <w:kern w:val="28"/>
          <w:sz w:val="24"/>
          <w:szCs w:val="24"/>
          <w:lang w:val="en-US" w:eastAsia="ru-RU"/>
        </w:rPr>
      </w:pPr>
      <w:proofErr w:type="gramStart"/>
      <w:r>
        <w:rPr>
          <w:rFonts w:eastAsia="Times New Roman"/>
          <w:kern w:val="28"/>
          <w:sz w:val="24"/>
          <w:szCs w:val="24"/>
          <w:lang w:val="en-US" w:eastAsia="ru-RU"/>
        </w:rPr>
        <w:t>How to secure the data when the user leaves the group.</w:t>
      </w:r>
      <w:proofErr w:type="gramEnd"/>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duce power consumption</w:t>
      </w:r>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rove reliability</w:t>
      </w:r>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nhance processing</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computing: requirements, expectations, challenge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and</w:t>
      </w:r>
      <w:proofErr w:type="gramEnd"/>
      <w:r>
        <w:rPr>
          <w:rFonts w:ascii="VxybfdTimes-Roman" w:eastAsiaTheme="minorHAnsi" w:hAnsi="VxybfdTimes-Roman" w:cs="VxybfdTimes-Roman"/>
          <w:sz w:val="17"/>
          <w:szCs w:val="17"/>
          <w:lang w:val="en-US"/>
        </w:rPr>
        <w:t xml:space="preserve">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xml:space="preserve">, S.A., Khan, </w:t>
      </w:r>
      <w:proofErr w:type="gramStart"/>
      <w:r>
        <w:rPr>
          <w:rFonts w:ascii="VxybfdTimes-Roman" w:eastAsiaTheme="minorHAnsi" w:hAnsi="VxybfdTimes-Roman" w:cs="VxybfdTimes-Roman"/>
          <w:sz w:val="17"/>
          <w:szCs w:val="17"/>
          <w:lang w:val="en-US"/>
        </w:rPr>
        <w:t>S.U</w:t>
      </w:r>
      <w:proofErr w:type="gramEnd"/>
      <w:r>
        <w:rPr>
          <w:rFonts w:ascii="VxybfdTimes-Roman" w:eastAsiaTheme="minorHAnsi" w:hAnsi="VxybfdTimes-Roman" w:cs="VxybfdTimes-Roman"/>
          <w:sz w:val="17"/>
          <w:szCs w:val="17"/>
          <w:lang w:val="en-US"/>
        </w:rPr>
        <w:t>.: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survey</w:t>
      </w:r>
      <w:proofErr w:type="gramEnd"/>
      <w:r>
        <w:rPr>
          <w:rFonts w:ascii="VxybfdTimes-Roman" w:eastAsiaTheme="minorHAnsi" w:hAnsi="VxybfdTimes-Roman" w:cs="VxybfdTimes-Roman"/>
          <w:sz w:val="17"/>
          <w:szCs w:val="17"/>
          <w:lang w:val="en-US"/>
        </w:rPr>
        <w:t xml:space="preserve"> of mobile cloud computing application model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3. Kumar, K., Lu, </w:t>
      </w:r>
      <w:proofErr w:type="gramStart"/>
      <w:r>
        <w:rPr>
          <w:rFonts w:ascii="VxybfdTimes-Roman" w:eastAsiaTheme="minorHAnsi" w:hAnsi="VxybfdTimes-Roman" w:cs="VxybfdTimes-Roman"/>
          <w:sz w:val="17"/>
          <w:szCs w:val="17"/>
          <w:lang w:val="en-US"/>
        </w:rPr>
        <w:t>Y.H</w:t>
      </w:r>
      <w:proofErr w:type="gramEnd"/>
      <w:r>
        <w:rPr>
          <w:rFonts w:ascii="VxybfdTimes-Roman" w:eastAsiaTheme="minorHAnsi" w:hAnsi="VxybfdTimes-Roman" w:cs="VxybfdTimes-Roman"/>
          <w:sz w:val="17"/>
          <w:szCs w:val="17"/>
          <w:lang w:val="en-US"/>
        </w:rPr>
        <w:t>.: Cloud computing for mobile users:</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review</w:t>
      </w:r>
      <w:proofErr w:type="gramEnd"/>
      <w:r>
        <w:rPr>
          <w:rFonts w:ascii="VxybfdTimes-Roman" w:eastAsiaTheme="minorHAnsi" w:hAnsi="VxybfdTimes-Roman" w:cs="VxybfdTimes-Roman"/>
          <w:sz w:val="17"/>
          <w:szCs w:val="17"/>
          <w:lang w:val="en-US"/>
        </w:rPr>
        <w:t xml:space="preserve"> of auto-scaling techniques for elastic applications in</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proofErr w:type="gram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roofErr w:type="gramEnd"/>
    </w:p>
    <w:p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proofErr w:type="gramStart"/>
      <w:r>
        <w:rPr>
          <w:rFonts w:ascii="VxybfdTimes-Roman" w:eastAsiaTheme="minorHAnsi" w:hAnsi="VxybfdTimes-Roman" w:cs="VxybfdTimes-Roman"/>
          <w:sz w:val="17"/>
          <w:szCs w:val="17"/>
          <w:lang w:val="en-US"/>
        </w:rPr>
        <w:t>Gener</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w:t>
      </w:r>
      <w:proofErr w:type="spellStart"/>
      <w:proofErr w:type="gram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35" w:history="1">
        <w:r w:rsidRPr="00B03774">
          <w:rPr>
            <w:rStyle w:val="Hyperlink"/>
            <w:rFonts w:eastAsia="Times New Roman"/>
            <w:kern w:val="28"/>
            <w:sz w:val="24"/>
            <w:szCs w:val="24"/>
            <w:lang w:val="en-US" w:eastAsia="ru-RU"/>
          </w:rPr>
          <w:t>https://cloudsecurityalliance.org/</w:t>
        </w:r>
      </w:hyperlink>
    </w:p>
    <w:p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36"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37" w:history="1">
        <w:r w:rsidRPr="00B03774">
          <w:rPr>
            <w:rStyle w:val="Hyperlink"/>
            <w:rFonts w:eastAsia="Times New Roman"/>
            <w:kern w:val="28"/>
            <w:sz w:val="24"/>
            <w:szCs w:val="24"/>
            <w:lang w:val="en-US" w:eastAsia="ru-RU"/>
          </w:rPr>
          <w:t>http://www.gartner.com/technology/topics/cloud-computing.jsp</w:t>
        </w:r>
      </w:hyperlink>
    </w:p>
    <w:p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38" w:history="1">
        <w:r w:rsidRPr="00B03774">
          <w:rPr>
            <w:rStyle w:val="Hyperlink"/>
            <w:rFonts w:eastAsia="Times New Roman"/>
            <w:kern w:val="28"/>
            <w:sz w:val="24"/>
            <w:szCs w:val="24"/>
            <w:lang w:val="en-US" w:eastAsia="ru-RU"/>
          </w:rPr>
          <w:t>https://www.skyhighnetworks.com/cloud-university/what-is-cloud-access-security-broker/</w:t>
        </w:r>
      </w:hyperlink>
    </w:p>
    <w:p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39" w:history="1">
        <w:r w:rsidRPr="00B03774">
          <w:rPr>
            <w:rStyle w:val="Hyperlink"/>
            <w:rFonts w:eastAsia="Times New Roman"/>
            <w:kern w:val="28"/>
            <w:sz w:val="24"/>
            <w:szCs w:val="24"/>
            <w:lang w:val="en-US" w:eastAsia="ru-RU"/>
          </w:rPr>
          <w:t>http://www.gartner.com/technology/reprints.do?id=1-2RUEH70&amp;ct=151110&amp;st=sb</w:t>
        </w:r>
      </w:hyperlink>
    </w:p>
    <w:p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0" w:history="1">
        <w:r w:rsidRPr="00B03774">
          <w:rPr>
            <w:rStyle w:val="Hyperlink"/>
            <w:sz w:val="24"/>
            <w:szCs w:val="24"/>
            <w:lang w:val="en-US"/>
          </w:rPr>
          <w:t>http://www.ciphercloud.com/blog/cloud-data-encryption-easy/</w:t>
        </w:r>
      </w:hyperlink>
    </w:p>
    <w:p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7] </w:t>
      </w:r>
      <w:hyperlink r:id="rId41" w:history="1">
        <w:r w:rsidR="003714D3" w:rsidRPr="00B03774">
          <w:rPr>
            <w:rStyle w:val="Hyperlink"/>
            <w:rFonts w:eastAsia="Times New Roman"/>
            <w:kern w:val="28"/>
            <w:sz w:val="24"/>
            <w:szCs w:val="24"/>
            <w:lang w:val="en-US" w:eastAsia="ru-RU"/>
          </w:rPr>
          <w:t>https://securityintelligence.com/how-to-protect-mobile-apps-essentials/</w:t>
        </w:r>
      </w:hyperlink>
    </w:p>
    <w:p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w:t>
      </w:r>
      <w:proofErr w:type="gramStart"/>
      <w:r w:rsidRPr="00EF1292">
        <w:rPr>
          <w:rFonts w:ascii="VxybfdTimes-Roman" w:eastAsiaTheme="minorHAnsi" w:hAnsi="VxybfdTimes-Roman" w:cs="VxybfdTimes-Roman"/>
          <w:sz w:val="24"/>
          <w:szCs w:val="24"/>
          <w:lang w:val="en-US"/>
        </w:rPr>
        <w:t>Gao</w:t>
      </w:r>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B243A0" w:rsidRPr="00B243A0" w:rsidRDefault="00B243A0" w:rsidP="00B243A0">
      <w:pPr>
        <w:pStyle w:val="Default"/>
        <w:rPr>
          <w:rFonts w:ascii="Times New Roman" w:hAnsi="Times New Roman" w:cs="Times New Roman"/>
        </w:rPr>
      </w:pPr>
      <w:r>
        <w:rPr>
          <w:rFonts w:ascii="VxybfdTimes-Roman" w:hAnsi="VxybfdTimes-Roman" w:cs="VxybfdTimes-Roman"/>
        </w:rPr>
        <w:t xml:space="preserve">[16] </w:t>
      </w:r>
      <w:r w:rsidRPr="00B243A0">
        <w:rPr>
          <w:rFonts w:ascii="Times New Roman" w:hAnsi="Times New Roman" w:cs="Times New Roman"/>
          <w:bCs/>
          <w:color w:val="auto"/>
        </w:rPr>
        <w:t xml:space="preserve">SAP Mobile Platform Secure Mobile with </w:t>
      </w:r>
      <w:proofErr w:type="spellStart"/>
      <w:r w:rsidRPr="00B243A0">
        <w:rPr>
          <w:rFonts w:ascii="Times New Roman" w:hAnsi="Times New Roman" w:cs="Times New Roman"/>
          <w:bCs/>
          <w:color w:val="auto"/>
        </w:rPr>
        <w:t>Mocana</w:t>
      </w:r>
      <w:proofErr w:type="spellEnd"/>
      <w:r w:rsidRPr="00B243A0">
        <w:rPr>
          <w:rFonts w:ascii="Times New Roman" w:hAnsi="Times New Roman" w:cs="Times New Roman"/>
          <w:bCs/>
          <w:color w:val="auto"/>
        </w:rPr>
        <w:t>: webinar whitepaper</w:t>
      </w:r>
    </w:p>
    <w:p w:rsidR="00AD3934" w:rsidRDefault="00AD3934" w:rsidP="00AD3934">
      <w:pPr>
        <w:autoSpaceDE w:val="0"/>
        <w:autoSpaceDN w:val="0"/>
        <w:adjustRightInd w:val="0"/>
        <w:rPr>
          <w:rFonts w:ascii="VxybfdTimes-Roman" w:eastAsiaTheme="minorHAnsi" w:hAnsi="VxybfdTimes-Roman" w:cs="VxybfdTimes-Roman"/>
          <w:sz w:val="17"/>
          <w:szCs w:val="17"/>
          <w:lang w:val="en-US"/>
        </w:rPr>
      </w:pPr>
    </w:p>
    <w:p w:rsidR="00AD3934" w:rsidRDefault="00AD3934" w:rsidP="00AD3934">
      <w:pPr>
        <w:autoSpaceDE w:val="0"/>
        <w:autoSpaceDN w:val="0"/>
        <w:adjustRightInd w:val="0"/>
        <w:rPr>
          <w:rFonts w:ascii="VxybfdTimes-Roman" w:eastAsiaTheme="minorHAnsi" w:hAnsi="VxybfdTimes-Roman" w:cs="VxybfdTimes-Roman"/>
          <w:sz w:val="17"/>
          <w:szCs w:val="17"/>
          <w:lang w:val="en-US"/>
        </w:rPr>
      </w:pPr>
    </w:p>
    <w:p w:rsidR="00AD3934" w:rsidRPr="00B03774" w:rsidRDefault="00AD3934" w:rsidP="00297072">
      <w:pPr>
        <w:autoSpaceDE w:val="0"/>
        <w:autoSpaceDN w:val="0"/>
        <w:adjustRightInd w:val="0"/>
        <w:rPr>
          <w:rFonts w:eastAsiaTheme="minorHAnsi"/>
          <w:bCs/>
          <w:sz w:val="24"/>
          <w:szCs w:val="24"/>
          <w:lang w:val="en-US"/>
        </w:rPr>
      </w:pPr>
    </w:p>
    <w:sectPr w:rsidR="00AD3934" w:rsidRPr="00B03774">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Edison" w:date="2016-01-11T10:53:00Z" w:initials="E">
    <w:p w:rsidR="007F60AE" w:rsidRPr="00F23658" w:rsidRDefault="007F60AE">
      <w:pPr>
        <w:pStyle w:val="Textodecomentrio"/>
        <w:rPr>
          <w:lang w:val="en-US"/>
        </w:rPr>
      </w:pPr>
      <w:r>
        <w:rPr>
          <w:rStyle w:val="Refdecomentrio"/>
        </w:rPr>
        <w:annotationRef/>
      </w:r>
      <w:r w:rsidRPr="00F23658">
        <w:rPr>
          <w:lang w:val="en-US"/>
        </w:rPr>
        <w:t xml:space="preserve">What you mean? </w:t>
      </w:r>
    </w:p>
  </w:comment>
  <w:comment w:id="2" w:author="Edison" w:date="2016-01-11T10:53:00Z" w:initials="E">
    <w:p w:rsidR="00E871CC" w:rsidRPr="00E871CC" w:rsidRDefault="00E871CC">
      <w:pPr>
        <w:pStyle w:val="Textodecomentrio"/>
        <w:rPr>
          <w:lang w:val="en-US"/>
        </w:rPr>
      </w:pPr>
      <w:r>
        <w:rPr>
          <w:rStyle w:val="Refdecomentrio"/>
        </w:rPr>
        <w:annotationRef/>
      </w:r>
      <w:r w:rsidRPr="00E871CC">
        <w:rPr>
          <w:lang w:val="en-US"/>
        </w:rPr>
        <w:t xml:space="preserve">I don’t think it is clear like this... </w:t>
      </w:r>
    </w:p>
  </w:comment>
  <w:comment w:id="3" w:author="Edison" w:date="2016-01-11T10:53:00Z" w:initials="E">
    <w:p w:rsidR="00E871CC" w:rsidRPr="00E871CC" w:rsidRDefault="00E871CC">
      <w:pPr>
        <w:pStyle w:val="Textodecomentrio"/>
        <w:rPr>
          <w:lang w:val="en-US"/>
        </w:rPr>
      </w:pPr>
      <w:r>
        <w:rPr>
          <w:rStyle w:val="Refdecomentrio"/>
        </w:rPr>
        <w:annotationRef/>
      </w:r>
      <w:r w:rsidRPr="00E871CC">
        <w:rPr>
          <w:lang w:val="en-US"/>
        </w:rPr>
        <w:t>Check if it is what you mean.</w:t>
      </w:r>
    </w:p>
  </w:comment>
  <w:comment w:id="4" w:author="Edison" w:date="2016-01-11T11:14:00Z" w:initials="E">
    <w:p w:rsidR="00A06303" w:rsidRPr="00F23658" w:rsidRDefault="00A06303">
      <w:pPr>
        <w:pStyle w:val="Textodecomentrio"/>
        <w:rPr>
          <w:lang w:val="en-US"/>
        </w:rPr>
      </w:pPr>
      <w:r>
        <w:rPr>
          <w:rStyle w:val="Refdecomentrio"/>
        </w:rPr>
        <w:annotationRef/>
      </w:r>
      <w:r w:rsidRPr="00F23658">
        <w:rPr>
          <w:lang w:val="en-US"/>
        </w:rPr>
        <w:t xml:space="preserve">Wrap what? </w:t>
      </w:r>
    </w:p>
  </w:comment>
  <w:comment w:id="40" w:author="Edison" w:date="2016-01-18T11:13:00Z" w:initials="E">
    <w:p w:rsidR="00F23658" w:rsidRPr="00F23658" w:rsidRDefault="00F23658">
      <w:pPr>
        <w:pStyle w:val="Textodecomentrio"/>
        <w:rPr>
          <w:lang w:val="en-US"/>
        </w:rPr>
      </w:pPr>
      <w:r>
        <w:rPr>
          <w:rStyle w:val="Refdecomentrio"/>
        </w:rPr>
        <w:annotationRef/>
      </w:r>
      <w:r w:rsidRPr="00F23658">
        <w:rPr>
          <w:lang w:val="en-US"/>
        </w:rPr>
        <w:t>This sentence is hard to und</w:t>
      </w:r>
      <w:r>
        <w:rPr>
          <w:lang w:val="en-US"/>
        </w:rPr>
        <w:t>e</w:t>
      </w:r>
      <w:r w:rsidRPr="00F23658">
        <w:rPr>
          <w:lang w:val="en-US"/>
        </w:rPr>
        <w:t xml:space="preserve">rstand, please, check it and rewrote it. </w:t>
      </w:r>
    </w:p>
  </w:comment>
  <w:comment w:id="50" w:author="Edison" w:date="2016-01-18T11:16:00Z" w:initials="E">
    <w:p w:rsidR="00DF5F25" w:rsidRPr="00DF5F25" w:rsidRDefault="00DF5F25">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comment>
  <w:comment w:id="59" w:author="Edison" w:date="2016-01-11T11:33:00Z" w:initials="E">
    <w:p w:rsidR="00B57AEF" w:rsidRPr="00F23658" w:rsidRDefault="00B57AEF">
      <w:pPr>
        <w:pStyle w:val="Textodecomentrio"/>
        <w:rPr>
          <w:lang w:val="en-US"/>
        </w:rPr>
      </w:pPr>
      <w:r>
        <w:rPr>
          <w:rStyle w:val="Refdecomentrio"/>
        </w:rPr>
        <w:annotationRef/>
      </w:r>
      <w:r w:rsidRPr="00F23658">
        <w:rPr>
          <w:lang w:val="en-US"/>
        </w:rPr>
        <w:t xml:space="preserve">The user or the hacker? </w:t>
      </w:r>
    </w:p>
    <w:p w:rsidR="00B57AEF" w:rsidRPr="00F23658" w:rsidRDefault="00B57AEF">
      <w:pPr>
        <w:pStyle w:val="Textodecomentrio"/>
        <w:rPr>
          <w:lang w:val="en-US"/>
        </w:rPr>
      </w:pPr>
    </w:p>
    <w:p w:rsidR="00B57AEF" w:rsidRPr="00B57AEF" w:rsidRDefault="00B57AEF">
      <w:pPr>
        <w:pStyle w:val="Textodecomentrio"/>
        <w:rPr>
          <w:lang w:val="en-US"/>
        </w:rPr>
      </w:pPr>
      <w:r w:rsidRPr="00B57AEF">
        <w:rPr>
          <w:lang w:val="en-US"/>
        </w:rPr>
        <w:t xml:space="preserve">You </w:t>
      </w:r>
      <w:proofErr w:type="gramStart"/>
      <w:r w:rsidRPr="00B57AEF">
        <w:rPr>
          <w:lang w:val="en-US"/>
        </w:rPr>
        <w:t>mean ”</w:t>
      </w:r>
      <w:proofErr w:type="gramEnd"/>
      <w:r w:rsidRPr="00B57AEF">
        <w:rPr>
          <w:lang w:val="en-US"/>
        </w:rPr>
        <w:t>malicious user”</w:t>
      </w:r>
      <w:r>
        <w:rPr>
          <w:lang w:val="en-US"/>
        </w:rPr>
        <w:t>, i</w:t>
      </w:r>
      <w:r w:rsidRPr="00B57AEF">
        <w:rPr>
          <w:lang w:val="en-US"/>
        </w:rPr>
        <w:t>s</w:t>
      </w:r>
      <w:r>
        <w:rPr>
          <w:lang w:val="en-US"/>
        </w:rPr>
        <w:t>n</w:t>
      </w:r>
      <w:r w:rsidRPr="00B57AEF">
        <w:rPr>
          <w:lang w:val="en-US"/>
        </w:rPr>
        <w:t xml:space="preserve">’t it? </w:t>
      </w:r>
    </w:p>
  </w:comment>
  <w:comment w:id="76" w:author="Edison" w:date="2016-01-18T11:06:00Z" w:initials="E">
    <w:p w:rsidR="00F23658" w:rsidRPr="00F23658" w:rsidRDefault="00F23658">
      <w:pPr>
        <w:pStyle w:val="Textodecomentrio"/>
        <w:rPr>
          <w:lang w:val="en-US"/>
        </w:rPr>
      </w:pPr>
      <w:r>
        <w:rPr>
          <w:rStyle w:val="Refdecomentrio"/>
        </w:rPr>
        <w:annotationRef/>
      </w:r>
      <w:r w:rsidRPr="00F23658">
        <w:rPr>
          <w:lang w:val="en-US"/>
        </w:rPr>
        <w:t xml:space="preserve">This figure is too big to represent what it means. </w:t>
      </w:r>
      <w:r>
        <w:rPr>
          <w:lang w:val="en-US"/>
        </w:rPr>
        <w:t xml:space="preserve">I suggest to make it much more concise!  </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6">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7"/>
  </w:num>
  <w:num w:numId="3">
    <w:abstractNumId w:val="6"/>
  </w:num>
  <w:num w:numId="4">
    <w:abstractNumId w:val="8"/>
  </w:num>
  <w:num w:numId="5">
    <w:abstractNumId w:val="10"/>
  </w:num>
  <w:num w:numId="6">
    <w:abstractNumId w:val="9"/>
  </w:num>
  <w:num w:numId="7">
    <w:abstractNumId w:val="21"/>
  </w:num>
  <w:num w:numId="8">
    <w:abstractNumId w:val="5"/>
  </w:num>
  <w:num w:numId="9">
    <w:abstractNumId w:val="18"/>
  </w:num>
  <w:num w:numId="10">
    <w:abstractNumId w:val="11"/>
  </w:num>
  <w:num w:numId="11">
    <w:abstractNumId w:val="13"/>
  </w:num>
  <w:num w:numId="12">
    <w:abstractNumId w:val="2"/>
  </w:num>
  <w:num w:numId="13">
    <w:abstractNumId w:val="3"/>
  </w:num>
  <w:num w:numId="14">
    <w:abstractNumId w:val="0"/>
  </w:num>
  <w:num w:numId="15">
    <w:abstractNumId w:val="20"/>
  </w:num>
  <w:num w:numId="16">
    <w:abstractNumId w:val="12"/>
  </w:num>
  <w:num w:numId="17">
    <w:abstractNumId w:val="16"/>
  </w:num>
  <w:num w:numId="18">
    <w:abstractNumId w:val="14"/>
  </w:num>
  <w:num w:numId="19">
    <w:abstractNumId w:val="15"/>
  </w:num>
  <w:num w:numId="20">
    <w:abstractNumId w:val="19"/>
  </w:num>
  <w:num w:numId="21">
    <w:abstractNumId w:val="7"/>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50A"/>
    <w:rsid w:val="00053B0A"/>
    <w:rsid w:val="00071057"/>
    <w:rsid w:val="000824A4"/>
    <w:rsid w:val="000977E8"/>
    <w:rsid w:val="000B5A88"/>
    <w:rsid w:val="000C348B"/>
    <w:rsid w:val="000F2214"/>
    <w:rsid w:val="00146BF8"/>
    <w:rsid w:val="00152549"/>
    <w:rsid w:val="00155F99"/>
    <w:rsid w:val="001606EA"/>
    <w:rsid w:val="00160FA7"/>
    <w:rsid w:val="0016325B"/>
    <w:rsid w:val="00192609"/>
    <w:rsid w:val="001B1940"/>
    <w:rsid w:val="001D3790"/>
    <w:rsid w:val="00204C86"/>
    <w:rsid w:val="00233DAE"/>
    <w:rsid w:val="002415D5"/>
    <w:rsid w:val="00262B2F"/>
    <w:rsid w:val="00277BE6"/>
    <w:rsid w:val="00297072"/>
    <w:rsid w:val="002C381B"/>
    <w:rsid w:val="003714D3"/>
    <w:rsid w:val="00372B65"/>
    <w:rsid w:val="003829EA"/>
    <w:rsid w:val="003B6177"/>
    <w:rsid w:val="003F431B"/>
    <w:rsid w:val="0040390C"/>
    <w:rsid w:val="0045571B"/>
    <w:rsid w:val="004700E3"/>
    <w:rsid w:val="00471F2C"/>
    <w:rsid w:val="00486D19"/>
    <w:rsid w:val="004A7BAE"/>
    <w:rsid w:val="004C64BC"/>
    <w:rsid w:val="004C730B"/>
    <w:rsid w:val="004E5B0B"/>
    <w:rsid w:val="004F6233"/>
    <w:rsid w:val="00500F64"/>
    <w:rsid w:val="005179D9"/>
    <w:rsid w:val="00537CBC"/>
    <w:rsid w:val="0055490B"/>
    <w:rsid w:val="005670CB"/>
    <w:rsid w:val="00570005"/>
    <w:rsid w:val="005B1CA4"/>
    <w:rsid w:val="005B7C8A"/>
    <w:rsid w:val="005F4712"/>
    <w:rsid w:val="00600522"/>
    <w:rsid w:val="006511DA"/>
    <w:rsid w:val="00656BD5"/>
    <w:rsid w:val="0069700A"/>
    <w:rsid w:val="006D57D1"/>
    <w:rsid w:val="006E4038"/>
    <w:rsid w:val="007C47CD"/>
    <w:rsid w:val="007E0E81"/>
    <w:rsid w:val="007E695B"/>
    <w:rsid w:val="007F60AE"/>
    <w:rsid w:val="008062D5"/>
    <w:rsid w:val="00844B51"/>
    <w:rsid w:val="0084750A"/>
    <w:rsid w:val="00897C70"/>
    <w:rsid w:val="008A4157"/>
    <w:rsid w:val="008B15C6"/>
    <w:rsid w:val="008B506B"/>
    <w:rsid w:val="008D041C"/>
    <w:rsid w:val="008E7808"/>
    <w:rsid w:val="008F7D88"/>
    <w:rsid w:val="00926B1B"/>
    <w:rsid w:val="00930165"/>
    <w:rsid w:val="009422CC"/>
    <w:rsid w:val="0095781F"/>
    <w:rsid w:val="009A5DA0"/>
    <w:rsid w:val="009C7546"/>
    <w:rsid w:val="009E4AF8"/>
    <w:rsid w:val="00A06303"/>
    <w:rsid w:val="00A83D83"/>
    <w:rsid w:val="00A870FC"/>
    <w:rsid w:val="00A91494"/>
    <w:rsid w:val="00AC41B4"/>
    <w:rsid w:val="00AD3401"/>
    <w:rsid w:val="00AD3934"/>
    <w:rsid w:val="00AD65C7"/>
    <w:rsid w:val="00AE4143"/>
    <w:rsid w:val="00AF078D"/>
    <w:rsid w:val="00B03774"/>
    <w:rsid w:val="00B243A0"/>
    <w:rsid w:val="00B45080"/>
    <w:rsid w:val="00B53DC1"/>
    <w:rsid w:val="00B57AEF"/>
    <w:rsid w:val="00B65FF9"/>
    <w:rsid w:val="00BB553E"/>
    <w:rsid w:val="00BF4BC0"/>
    <w:rsid w:val="00BF7E7D"/>
    <w:rsid w:val="00C2285D"/>
    <w:rsid w:val="00C317C1"/>
    <w:rsid w:val="00C375B6"/>
    <w:rsid w:val="00C47B7E"/>
    <w:rsid w:val="00C516FC"/>
    <w:rsid w:val="00C70E9D"/>
    <w:rsid w:val="00C726E1"/>
    <w:rsid w:val="00CB293A"/>
    <w:rsid w:val="00CD2974"/>
    <w:rsid w:val="00CE4874"/>
    <w:rsid w:val="00CF5B35"/>
    <w:rsid w:val="00D45E83"/>
    <w:rsid w:val="00D7014E"/>
    <w:rsid w:val="00D7110B"/>
    <w:rsid w:val="00D853E4"/>
    <w:rsid w:val="00DF4730"/>
    <w:rsid w:val="00DF5F25"/>
    <w:rsid w:val="00E054DC"/>
    <w:rsid w:val="00E161CB"/>
    <w:rsid w:val="00E269FA"/>
    <w:rsid w:val="00E343D8"/>
    <w:rsid w:val="00E46506"/>
    <w:rsid w:val="00E871CC"/>
    <w:rsid w:val="00E87AAA"/>
    <w:rsid w:val="00EA2555"/>
    <w:rsid w:val="00EC2119"/>
    <w:rsid w:val="00EF1292"/>
    <w:rsid w:val="00F2222C"/>
    <w:rsid w:val="00F23658"/>
    <w:rsid w:val="00F272AD"/>
    <w:rsid w:val="00F2780E"/>
    <w:rsid w:val="00FC69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diagramLayout" Target="diagrams/layout1.xml"/><Relationship Id="rId39" Type="http://schemas.openxmlformats.org/officeDocument/2006/relationships/hyperlink" Target="http://www.gartner.com/technology/reprints.do?id=1-2RUEH70&amp;ct=151110&amp;st=sb" TargetMode="External"/><Relationship Id="rId3" Type="http://schemas.microsoft.com/office/2007/relationships/stylesWithEffects" Target="stylesWithEffects.xml"/><Relationship Id="rId21" Type="http://schemas.openxmlformats.org/officeDocument/2006/relationships/image" Target="media/image10.wmf"/><Relationship Id="rId34" Type="http://schemas.microsoft.com/office/2007/relationships/diagramDrawing" Target="diagrams/drawing2.xml"/><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diagramData" Target="diagrams/data1.xml"/><Relationship Id="rId33" Type="http://schemas.openxmlformats.org/officeDocument/2006/relationships/diagramColors" Target="diagrams/colors2.xml"/><Relationship Id="rId38" Type="http://schemas.openxmlformats.org/officeDocument/2006/relationships/hyperlink" Target="https://www.skyhighnetworks.com/cloud-university/what-is-cloud-access-security-broker/"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microsoft.com/office/2007/relationships/diagramDrawing" Target="diagrams/drawing1.xml"/><Relationship Id="rId41" Type="http://schemas.openxmlformats.org/officeDocument/2006/relationships/hyperlink" Target="https://securityintelligence.com/how-to-protect-mobile-apps-essentials/" TargetMode="External"/><Relationship Id="rId1" Type="http://schemas.openxmlformats.org/officeDocument/2006/relationships/numbering" Target="numbering.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diagramQuickStyle" Target="diagrams/quickStyle2.xml"/><Relationship Id="rId37" Type="http://schemas.openxmlformats.org/officeDocument/2006/relationships/hyperlink" Target="http://www.gartner.com/technology/topics/cloud-computing.jsp" TargetMode="External"/><Relationship Id="rId40" Type="http://schemas.openxmlformats.org/officeDocument/2006/relationships/hyperlink" Target="http://www.ciphercloud.com/blog/cloud-data-encryption-easy/"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diagramColors" Target="diagrams/colors1.xml"/><Relationship Id="rId36" Type="http://schemas.openxmlformats.org/officeDocument/2006/relationships/hyperlink" Target="http://www.ciphercloud.com/blog/cloud-data-security-and-eu-data-privacy-rules-compliance-with-encryption-and-tokenization/"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diagramLayout" Target="diagrams/layout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diagramQuickStyle" Target="diagrams/quickStyle1.xml"/><Relationship Id="rId30" Type="http://schemas.openxmlformats.org/officeDocument/2006/relationships/diagramData" Target="diagrams/data2.xml"/><Relationship Id="rId35" Type="http://schemas.openxmlformats.org/officeDocument/2006/relationships/hyperlink" Target="https://cloudsecurityalliance.org/" TargetMode="External"/><Relationship Id="rId43"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3D66175D-47E2-45C9-AFC6-1D35F8F702AF}" srcId="{1D07A87F-6031-426A-B4FA-95DFACAAAB4A}" destId="{E61CB599-75B0-488C-8BDC-2A90F8FB0614}" srcOrd="3" destOrd="0" parTransId="{59BB6B07-9B24-46AD-8AE9-0606C7711E4E}" sibTransId="{06CADFD1-9A6E-4DC4-8D50-D7464531FAE5}"/>
    <dgm:cxn modelId="{D5B4EB88-8B6D-474D-BF71-ECDB63A089D9}" srcId="{92E5842E-C421-408D-8C8E-4EF72DD8BE83}" destId="{49722A1F-4D79-4890-AB1F-485BE89D11C7}" srcOrd="3" destOrd="0" parTransId="{D2BAF53E-DCB4-4BEF-A3AE-9A04B31B37C5}" sibTransId="{F7591D32-FDE2-497B-A86A-83376984A71F}"/>
    <dgm:cxn modelId="{6FDBEEDD-E08C-4200-921A-85A19BB57EE0}" type="presOf" srcId="{E61CB599-75B0-488C-8BDC-2A90F8FB0614}" destId="{5A680BE2-ED2E-47CE-9762-EDC12F4DCA3D}" srcOrd="0" destOrd="3"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D865B2F2-67F0-4F8C-BEA7-4B43F55FC96C}" type="presOf" srcId="{D0156658-6271-4345-979A-050098AA3D2A}" destId="{BB1D857D-3721-49F7-AE5C-ADFEBC26F1CD}" srcOrd="0" destOrd="0"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55D9305B-AC27-4B6B-A47F-A31DDBF89100}" type="presOf" srcId="{F06F9B67-9BBC-4421-8EC7-AFDA1C0639E8}" destId="{0E92E457-0BAE-437F-A15B-4D2F9428B238}" srcOrd="0" destOrd="1" presId="urn:microsoft.com/office/officeart/2005/8/layout/vList6"/>
    <dgm:cxn modelId="{0C234ED4-3F6B-44FB-8D73-6CAC5244F7B9}" type="presOf" srcId="{92E5842E-C421-408D-8C8E-4EF72DD8BE83}" destId="{55672C1F-46CF-4775-A914-D401E4536F15}" srcOrd="0" destOrd="0" presId="urn:microsoft.com/office/officeart/2005/8/layout/vList6"/>
    <dgm:cxn modelId="{FB96AC49-DBE0-4471-99A5-CC359F608846}" type="presOf" srcId="{02B1F409-E724-4DC5-8ACD-4D2E06F67846}" destId="{5A680BE2-ED2E-47CE-9762-EDC12F4DCA3D}"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A2D8BEB4-D004-4997-8A76-48CC41BE4E31}" type="presOf" srcId="{4FEF5B37-D8AC-4D05-B556-C15D721CC9B9}" destId="{0E92E457-0BAE-437F-A15B-4D2F9428B238}" srcOrd="0" destOrd="2" presId="urn:microsoft.com/office/officeart/2005/8/layout/vList6"/>
    <dgm:cxn modelId="{09B1832E-DC15-49D0-ACD4-671E1AA3368C}" type="presOf" srcId="{BCDF5DAF-8D60-4ACF-BB5D-0D659E7A47CF}" destId="{0E92E457-0BAE-437F-A15B-4D2F9428B238}" srcOrd="0" destOrd="4"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E94B8F2A-36B7-4B69-95C8-0F4659C81E0A}" srcId="{1D07A87F-6031-426A-B4FA-95DFACAAAB4A}" destId="{DBB209DD-4C2D-4B4B-BCDE-001C021984F1}" srcOrd="1" destOrd="0" parTransId="{0FC08898-13FB-4D8E-9F78-8222763E41F0}" sibTransId="{49BCFC6F-EDDB-41C8-A4B9-658A3563BA17}"/>
    <dgm:cxn modelId="{EE8A8322-5C14-42D3-A2F0-2BF4804E919E}" type="presOf" srcId="{4BC1F1E7-F788-4236-AFEF-5D1D94E35C85}" destId="{833FE2BC-343D-4451-89D1-BE040D8C6A96}" srcOrd="0" destOrd="0" presId="urn:microsoft.com/office/officeart/2005/8/layout/vList6"/>
    <dgm:cxn modelId="{8D74A66C-17AB-4D90-9468-421CD47AB823}" type="presOf" srcId="{7D09F460-A890-4D00-985B-1DC575FA5A84}" destId="{0E92E457-0BAE-437F-A15B-4D2F9428B238}" srcOrd="0" destOrd="0" presId="urn:microsoft.com/office/officeart/2005/8/layout/vList6"/>
    <dgm:cxn modelId="{5C3177F9-C863-4264-97B1-FE08E9C28662}" type="presOf" srcId="{6A58A48A-0F5C-4008-A458-EBB0A7DD2E48}" destId="{219486F5-5F0A-444E-A8F7-37433696AC34}" srcOrd="0" destOrd="0" presId="urn:microsoft.com/office/officeart/2005/8/layout/vList6"/>
    <dgm:cxn modelId="{A7D35EFC-DD75-42E5-ADE8-973BFB15CE13}" srcId="{81B372E6-20B4-4BD0-89D9-470EDFF4BB6A}" destId="{976AA7E9-EFC3-4B8F-AE2E-CAD3FC99818A}" srcOrd="2" destOrd="0" parTransId="{C31E0E99-97F8-404F-AA20-57321ABE87DB}" sibTransId="{A30C2F06-3325-4F1B-B289-1E6576F3FCCC}"/>
    <dgm:cxn modelId="{886EDE76-C77E-45F4-AD98-299C5DA302B7}" srcId="{1D07A87F-6031-426A-B4FA-95DFACAAAB4A}" destId="{8E740C4D-2EF8-431F-A53B-ACDA1A60E82A}" srcOrd="2" destOrd="0" parTransId="{DCA52B2E-C4E3-4675-B66B-7A9BB0E6D2A3}" sibTransId="{D2BB0C35-DDAE-4D26-9DC1-B69B95C8FDE3}"/>
    <dgm:cxn modelId="{8BB616A7-5A9B-47B6-B6E2-B70D58EC275E}" type="presOf" srcId="{1D07A87F-6031-426A-B4FA-95DFACAAAB4A}" destId="{08700511-7C04-4D11-8E82-DD0E2AB333D1}" srcOrd="0" destOrd="0" presId="urn:microsoft.com/office/officeart/2005/8/layout/vList6"/>
    <dgm:cxn modelId="{CF7DCF0E-C61C-413F-85CC-FCA423588652}" srcId="{81B372E6-20B4-4BD0-89D9-470EDFF4BB6A}" destId="{D0156658-6271-4345-979A-050098AA3D2A}" srcOrd="0" destOrd="0" parTransId="{BBF4C756-B884-4F2E-BCC9-D38C146243C7}" sibTransId="{1D74F6B6-4AEC-4D6C-93F3-200B8907D2D8}"/>
    <dgm:cxn modelId="{8BB83354-8136-42D1-A8E9-07340B1689CC}" srcId="{92E5842E-C421-408D-8C8E-4EF72DD8BE83}" destId="{7D09F460-A890-4D00-985B-1DC575FA5A84}" srcOrd="0" destOrd="0" parTransId="{88F427EA-B071-4923-B0B1-2331212828AD}" sibTransId="{9B560608-F37A-42D2-8C40-D30F88F18BEB}"/>
    <dgm:cxn modelId="{6273B591-3907-4E76-BA0D-0C26E9A31614}" srcId="{3C2BF6F3-036D-4362-934B-3920AC7199A0}" destId="{6A58A48A-0F5C-4008-A458-EBB0A7DD2E48}" srcOrd="0" destOrd="0" parTransId="{5EAABE4D-8B58-449A-BB28-D3DF8AB78A62}" sibTransId="{70F5BB23-51F7-45A8-8714-2D38D05ECCB7}"/>
    <dgm:cxn modelId="{C745CD60-EC6A-4DEB-B7E3-47015CB8EA1E}" type="presOf" srcId="{976AA7E9-EFC3-4B8F-AE2E-CAD3FC99818A}" destId="{36124358-3CCF-4376-AB23-7403EC2B2E46}"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EAF8DD85-CBC6-408A-AD09-8018ED507895}" type="presOf" srcId="{DBB209DD-4C2D-4B4B-BCDE-001C021984F1}" destId="{5A680BE2-ED2E-47CE-9762-EDC12F4DCA3D}" srcOrd="0" destOrd="1"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FABB0F98-22A8-4736-9352-AFC0D56D9D31}" srcId="{92E5842E-C421-408D-8C8E-4EF72DD8BE83}" destId="{4FEF5B37-D8AC-4D05-B556-C15D721CC9B9}" srcOrd="2" destOrd="0" parTransId="{38FB7D9A-FC1D-4C4E-BED3-416B7414A422}" sibTransId="{BE6E0597-4720-4148-B152-124553D61EC9}"/>
    <dgm:cxn modelId="{732AD150-83E8-41EE-8D7A-1F6567CC6C32}" srcId="{81B372E6-20B4-4BD0-89D9-470EDFF4BB6A}" destId="{92E5842E-C421-408D-8C8E-4EF72DD8BE83}" srcOrd="1" destOrd="0" parTransId="{F1AB4F9D-4508-457B-8FAF-81693317D253}" sibTransId="{43A65429-5542-41EA-A739-D5D538109366}"/>
    <dgm:cxn modelId="{3142B5BE-D172-40C8-8E46-4EB71F360918}" srcId="{976AA7E9-EFC3-4B8F-AE2E-CAD3FC99818A}" destId="{4BC1F1E7-F788-4236-AFEF-5D1D94E35C85}" srcOrd="0" destOrd="0" parTransId="{CDA77F51-2863-40A1-A8FF-CEE447CECD16}" sibTransId="{8919C306-A2B3-4DA1-8BDF-B9F58B5385C1}"/>
    <dgm:cxn modelId="{390AAA1F-457D-4F31-9330-688C04C684C1}" type="presOf" srcId="{9D3C5DFB-9FF6-4412-894E-E9E8BEBA8A38}" destId="{36BD9D64-FB6D-4249-94E1-48C7AE7EAFEF}" srcOrd="0" destOrd="0" presId="urn:microsoft.com/office/officeart/2005/8/layout/vList6"/>
    <dgm:cxn modelId="{EEC374F4-B0D7-4A71-BA29-2A187AD64C76}" type="presOf" srcId="{3C2BF6F3-036D-4362-934B-3920AC7199A0}" destId="{126038D9-5B2B-4D2B-926E-F8CE25F69881}" srcOrd="0" destOrd="0" presId="urn:microsoft.com/office/officeart/2005/8/layout/vList6"/>
    <dgm:cxn modelId="{334DF960-EFC3-453C-84C6-A8510DE9C007}" type="presOf" srcId="{49722A1F-4D79-4890-AB1F-485BE89D11C7}" destId="{0E92E457-0BAE-437F-A15B-4D2F9428B238}" srcOrd="0" destOrd="3" presId="urn:microsoft.com/office/officeart/2005/8/layout/vList6"/>
    <dgm:cxn modelId="{906F5D93-BCE9-4BDE-B34A-86FCCAB5DF25}" type="presOf" srcId="{8E740C4D-2EF8-431F-A53B-ACDA1A60E82A}" destId="{5A680BE2-ED2E-47CE-9762-EDC12F4DCA3D}" srcOrd="0" destOrd="2" presId="urn:microsoft.com/office/officeart/2005/8/layout/vList6"/>
    <dgm:cxn modelId="{B8CF0B03-A50D-4B4C-8663-B77B13D6CCA6}" type="presOf" srcId="{81B372E6-20B4-4BD0-89D9-470EDFF4BB6A}" destId="{5EED777E-2285-446C-80E3-ABDBDE9116B3}" srcOrd="0" destOrd="0" presId="urn:microsoft.com/office/officeart/2005/8/layout/vList6"/>
    <dgm:cxn modelId="{73C22C67-48E9-4F72-8692-EAE6B937B5F8}" type="presParOf" srcId="{5EED777E-2285-446C-80E3-ABDBDE9116B3}" destId="{F4193DE0-50C9-45FA-BF7C-37370CA33FD0}" srcOrd="0" destOrd="0" presId="urn:microsoft.com/office/officeart/2005/8/layout/vList6"/>
    <dgm:cxn modelId="{57AB3564-6C9B-47C2-AD3B-4E289AEBE00D}" type="presParOf" srcId="{F4193DE0-50C9-45FA-BF7C-37370CA33FD0}" destId="{BB1D857D-3721-49F7-AE5C-ADFEBC26F1CD}" srcOrd="0" destOrd="0" presId="urn:microsoft.com/office/officeart/2005/8/layout/vList6"/>
    <dgm:cxn modelId="{DF713DF2-367D-42B3-8151-B5EBB2EC131E}" type="presParOf" srcId="{F4193DE0-50C9-45FA-BF7C-37370CA33FD0}" destId="{36BD9D64-FB6D-4249-94E1-48C7AE7EAFEF}" srcOrd="1" destOrd="0" presId="urn:microsoft.com/office/officeart/2005/8/layout/vList6"/>
    <dgm:cxn modelId="{B410BE75-C3DC-4BAD-8079-5F66AEBF7E22}" type="presParOf" srcId="{5EED777E-2285-446C-80E3-ABDBDE9116B3}" destId="{BD1C6CEE-2BC3-497A-BFC8-1A81BCB808B7}" srcOrd="1" destOrd="0" presId="urn:microsoft.com/office/officeart/2005/8/layout/vList6"/>
    <dgm:cxn modelId="{27F58961-E7BF-4423-B40E-81907EEF4F30}" type="presParOf" srcId="{5EED777E-2285-446C-80E3-ABDBDE9116B3}" destId="{F2087DCA-0A8F-42CD-AEB3-9C55835033CF}" srcOrd="2" destOrd="0" presId="urn:microsoft.com/office/officeart/2005/8/layout/vList6"/>
    <dgm:cxn modelId="{85138C89-27BA-47FA-9601-0BBF50614A89}" type="presParOf" srcId="{F2087DCA-0A8F-42CD-AEB3-9C55835033CF}" destId="{55672C1F-46CF-4775-A914-D401E4536F15}" srcOrd="0" destOrd="0" presId="urn:microsoft.com/office/officeart/2005/8/layout/vList6"/>
    <dgm:cxn modelId="{7E6E901F-1262-4915-89D6-50677A04DEC8}" type="presParOf" srcId="{F2087DCA-0A8F-42CD-AEB3-9C55835033CF}" destId="{0E92E457-0BAE-437F-A15B-4D2F9428B238}" srcOrd="1" destOrd="0" presId="urn:microsoft.com/office/officeart/2005/8/layout/vList6"/>
    <dgm:cxn modelId="{AF8B8D2F-0958-4B40-B97E-9E13668065EA}" type="presParOf" srcId="{5EED777E-2285-446C-80E3-ABDBDE9116B3}" destId="{9739DA4A-FE0D-4B69-BC66-F5FFCCA86E8E}" srcOrd="3" destOrd="0" presId="urn:microsoft.com/office/officeart/2005/8/layout/vList6"/>
    <dgm:cxn modelId="{375A02EF-3B4A-470D-BDD7-44CB0DBC50D1}" type="presParOf" srcId="{5EED777E-2285-446C-80E3-ABDBDE9116B3}" destId="{AAAF6D36-FAA6-4A75-9ED8-E257A5DFF735}" srcOrd="4" destOrd="0" presId="urn:microsoft.com/office/officeart/2005/8/layout/vList6"/>
    <dgm:cxn modelId="{3AB65653-22E5-422D-8A50-9FDF22933C2F}" type="presParOf" srcId="{AAAF6D36-FAA6-4A75-9ED8-E257A5DFF735}" destId="{36124358-3CCF-4376-AB23-7403EC2B2E46}" srcOrd="0" destOrd="0" presId="urn:microsoft.com/office/officeart/2005/8/layout/vList6"/>
    <dgm:cxn modelId="{8FB762F8-0C4D-449B-A241-1B51BF7FAF0B}" type="presParOf" srcId="{AAAF6D36-FAA6-4A75-9ED8-E257A5DFF735}" destId="{833FE2BC-343D-4451-89D1-BE040D8C6A96}" srcOrd="1" destOrd="0" presId="urn:microsoft.com/office/officeart/2005/8/layout/vList6"/>
    <dgm:cxn modelId="{C3CFDDDB-6EF9-4FCD-9E12-021D0A1DE097}" type="presParOf" srcId="{5EED777E-2285-446C-80E3-ABDBDE9116B3}" destId="{90185B4F-7447-4CC9-9516-4C1BC9EA8303}" srcOrd="5" destOrd="0" presId="urn:microsoft.com/office/officeart/2005/8/layout/vList6"/>
    <dgm:cxn modelId="{F15C02DF-557E-4677-B536-6E8B3ABB66B3}" type="presParOf" srcId="{5EED777E-2285-446C-80E3-ABDBDE9116B3}" destId="{AE8ABD28-15C0-41DA-9679-AE03EC168053}" srcOrd="6" destOrd="0" presId="urn:microsoft.com/office/officeart/2005/8/layout/vList6"/>
    <dgm:cxn modelId="{22F8A118-2DB2-4631-9BD8-D2DCB24BD47F}" type="presParOf" srcId="{AE8ABD28-15C0-41DA-9679-AE03EC168053}" destId="{08700511-7C04-4D11-8E82-DD0E2AB333D1}" srcOrd="0" destOrd="0" presId="urn:microsoft.com/office/officeart/2005/8/layout/vList6"/>
    <dgm:cxn modelId="{54A9DCFE-E40B-478C-83CC-7AE890FC1CBE}" type="presParOf" srcId="{AE8ABD28-15C0-41DA-9679-AE03EC168053}" destId="{5A680BE2-ED2E-47CE-9762-EDC12F4DCA3D}" srcOrd="1" destOrd="0" presId="urn:microsoft.com/office/officeart/2005/8/layout/vList6"/>
    <dgm:cxn modelId="{7713EA02-3511-490E-BF92-6E9213EA574A}" type="presParOf" srcId="{5EED777E-2285-446C-80E3-ABDBDE9116B3}" destId="{C8121651-F68C-4B61-9826-F9DE9F6D010A}" srcOrd="7" destOrd="0" presId="urn:microsoft.com/office/officeart/2005/8/layout/vList6"/>
    <dgm:cxn modelId="{7686E6D9-6439-4640-919E-C894EC8363BF}" type="presParOf" srcId="{5EED777E-2285-446C-80E3-ABDBDE9116B3}" destId="{AD169F67-B5F6-479A-966A-4227398EA932}" srcOrd="8" destOrd="0" presId="urn:microsoft.com/office/officeart/2005/8/layout/vList6"/>
    <dgm:cxn modelId="{0C250B71-2A15-49F2-B812-6D66F93E2408}" type="presParOf" srcId="{AD169F67-B5F6-479A-966A-4227398EA932}" destId="{126038D9-5B2B-4D2B-926E-F8CE25F69881}" srcOrd="0" destOrd="0" presId="urn:microsoft.com/office/officeart/2005/8/layout/vList6"/>
    <dgm:cxn modelId="{28704705-961F-40D8-8BC4-E56A622DABB5}"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29CB5292-F43C-4B6B-8CB2-43DD72BC59F7}"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A2CD3FA8-7E6C-4F79-8A0C-67E6019BCE20}">
      <dgm:prSet phldrT="[Text]"/>
      <dgm:spPr/>
      <dgm:t>
        <a:bodyPr/>
        <a:lstStyle/>
        <a:p>
          <a:r>
            <a:rPr lang="en-US"/>
            <a:t>Client: check TIME</a:t>
          </a:r>
        </a:p>
      </dgm:t>
    </dgm:pt>
    <dgm:pt modelId="{95280CC6-AE9A-4885-8536-C739D48F5B4B}" type="parTrans" cxnId="{A3A2D491-F521-4155-B2EA-258C83A8A791}">
      <dgm:prSet/>
      <dgm:spPr/>
      <dgm:t>
        <a:bodyPr/>
        <a:lstStyle/>
        <a:p>
          <a:endParaRPr lang="en-US"/>
        </a:p>
      </dgm:t>
    </dgm:pt>
    <dgm:pt modelId="{1E9BD504-49E0-4264-8B94-CFD231D85E04}" type="sibTrans" cxnId="{A3A2D491-F521-4155-B2EA-258C83A8A791}">
      <dgm:prSet/>
      <dgm:spPr/>
      <dgm:t>
        <a:bodyPr/>
        <a:lstStyle/>
        <a:p>
          <a:endParaRPr lang="en-US"/>
        </a:p>
      </dgm:t>
    </dgm:pt>
    <dgm:pt modelId="{DD19CE6F-0866-45F9-883D-CEBC8A75A819}">
      <dgm:prSet phldrT="[Text]"/>
      <dgm:spPr/>
      <dgm:t>
        <a:bodyPr/>
        <a:lstStyle/>
        <a:p>
          <a:r>
            <a:rPr lang="en-US"/>
            <a:t>Client: delete KEY_SET</a:t>
          </a:r>
        </a:p>
      </dgm:t>
    </dgm:pt>
    <dgm:pt modelId="{CC877A98-D5C4-45DF-8863-FD0153D8B933}" type="parTrans" cxnId="{713F1B40-5344-40D2-A80A-C9BCCE29373D}">
      <dgm:prSet/>
      <dgm:spPr/>
      <dgm:t>
        <a:bodyPr/>
        <a:lstStyle/>
        <a:p>
          <a:endParaRPr lang="en-US"/>
        </a:p>
      </dgm:t>
    </dgm:pt>
    <dgm:pt modelId="{5AC3BEF8-F518-43B6-A3C1-BF2A44E4A03B}" type="sibTrans" cxnId="{713F1B40-5344-40D2-A80A-C9BCCE29373D}">
      <dgm:prSet/>
      <dgm:spPr/>
      <dgm:t>
        <a:bodyPr/>
        <a:lstStyle/>
        <a:p>
          <a:endParaRPr lang="en-US"/>
        </a:p>
      </dgm:t>
    </dgm:pt>
    <dgm:pt modelId="{BF8A9DD5-B132-4172-864F-C528282D959D}">
      <dgm:prSet phldrT="[Text]"/>
      <dgm:spPr/>
      <dgm:t>
        <a:bodyPr/>
        <a:lstStyle/>
        <a:p>
          <a:r>
            <a:rPr lang="en-US"/>
            <a:t>Client: ask to enter PASS and PIN</a:t>
          </a:r>
        </a:p>
      </dgm:t>
    </dgm:pt>
    <dgm:pt modelId="{85DBB2FA-5EC2-4C6C-A58E-2314D2153975}" type="parTrans" cxnId="{2E70D9E7-13F3-4A77-9977-CAA066634F52}">
      <dgm:prSet/>
      <dgm:spPr/>
      <dgm:t>
        <a:bodyPr/>
        <a:lstStyle/>
        <a:p>
          <a:endParaRPr lang="en-US"/>
        </a:p>
      </dgm:t>
    </dgm:pt>
    <dgm:pt modelId="{8106336B-5845-454B-AEB0-A8EB9292EDA0}" type="sibTrans" cxnId="{2E70D9E7-13F3-4A77-9977-CAA066634F52}">
      <dgm:prSet/>
      <dgm:spPr/>
      <dgm:t>
        <a:bodyPr/>
        <a:lstStyle/>
        <a:p>
          <a:endParaRPr lang="en-US"/>
        </a:p>
      </dgm:t>
    </dgm:pt>
    <dgm:pt modelId="{72471F70-9AEA-420A-A82A-07A46D85D86D}">
      <dgm:prSet phldrT="[Text]"/>
      <dgm:spPr/>
      <dgm:t>
        <a:bodyPr/>
        <a:lstStyle/>
        <a:p>
          <a:r>
            <a:rPr lang="en-US"/>
            <a:t>User: enter PASS and PIN</a:t>
          </a:r>
        </a:p>
      </dgm:t>
    </dgm:pt>
    <dgm:pt modelId="{69AD770B-BD33-41D5-9866-9802CE16226D}" type="parTrans" cxnId="{D22A3ED7-4DFD-4B96-A7FC-3415520A2103}">
      <dgm:prSet/>
      <dgm:spPr/>
      <dgm:t>
        <a:bodyPr/>
        <a:lstStyle/>
        <a:p>
          <a:endParaRPr lang="en-US"/>
        </a:p>
      </dgm:t>
    </dgm:pt>
    <dgm:pt modelId="{220BF72E-F06E-4F40-B745-17695FA42F6A}" type="sibTrans" cxnId="{D22A3ED7-4DFD-4B96-A7FC-3415520A2103}">
      <dgm:prSet/>
      <dgm:spPr/>
      <dgm:t>
        <a:bodyPr/>
        <a:lstStyle/>
        <a:p>
          <a:endParaRPr lang="en-US"/>
        </a:p>
      </dgm:t>
    </dgm:pt>
    <dgm:pt modelId="{0E536DC1-6FA6-4A86-9F3D-F7617F85D864}">
      <dgm:prSet phldrT="[Text]"/>
      <dgm:spPr/>
      <dgm:t>
        <a:bodyPr/>
        <a:lstStyle/>
        <a:p>
          <a:r>
            <a:rPr lang="en-US"/>
            <a:t>Client: iniciate session with server</a:t>
          </a:r>
        </a:p>
      </dgm:t>
    </dgm:pt>
    <dgm:pt modelId="{F624879A-DECE-4518-8FCD-24D76E6C1E8A}" type="parTrans" cxnId="{4667833D-3895-4619-ABC6-B1FC9F1B1078}">
      <dgm:prSet/>
      <dgm:spPr/>
      <dgm:t>
        <a:bodyPr/>
        <a:lstStyle/>
        <a:p>
          <a:endParaRPr lang="en-US"/>
        </a:p>
      </dgm:t>
    </dgm:pt>
    <dgm:pt modelId="{07921F91-3A92-47B5-9D5A-6FA5DC47866A}" type="sibTrans" cxnId="{4667833D-3895-4619-ABC6-B1FC9F1B1078}">
      <dgm:prSet/>
      <dgm:spPr/>
      <dgm:t>
        <a:bodyPr/>
        <a:lstStyle/>
        <a:p>
          <a:endParaRPr lang="en-US"/>
        </a:p>
      </dgm:t>
    </dgm:pt>
    <dgm:pt modelId="{ADB488D1-1D31-4B47-9E01-4E018742D9D9}">
      <dgm:prSet phldrT="[Text]"/>
      <dgm:spPr/>
      <dgm:t>
        <a:bodyPr/>
        <a:lstStyle/>
        <a:p>
          <a:r>
            <a:rPr lang="en-US"/>
            <a:t>Server: check credentials</a:t>
          </a:r>
        </a:p>
      </dgm:t>
    </dgm:pt>
    <dgm:pt modelId="{B87595E9-E13D-4B1C-983B-A3F05116F13C}" type="parTrans" cxnId="{71F44AD2-BD2F-438B-87D1-667618AFDD2C}">
      <dgm:prSet/>
      <dgm:spPr/>
      <dgm:t>
        <a:bodyPr/>
        <a:lstStyle/>
        <a:p>
          <a:endParaRPr lang="en-US"/>
        </a:p>
      </dgm:t>
    </dgm:pt>
    <dgm:pt modelId="{D817B582-AF93-4EDB-9D93-09FB29748189}" type="sibTrans" cxnId="{71F44AD2-BD2F-438B-87D1-667618AFDD2C}">
      <dgm:prSet/>
      <dgm:spPr/>
      <dgm:t>
        <a:bodyPr/>
        <a:lstStyle/>
        <a:p>
          <a:endParaRPr lang="en-US"/>
        </a:p>
      </dgm:t>
    </dgm:pt>
    <dgm:pt modelId="{3957B069-48CF-4848-9F04-C6A58571DB88}">
      <dgm:prSet phldrT="[Text]"/>
      <dgm:spPr/>
      <dgm:t>
        <a:bodyPr/>
        <a:lstStyle/>
        <a:p>
          <a:r>
            <a:rPr lang="en-US"/>
            <a:t>Server: sends KEY_SET, TIME and DEV_PASS if all is ok</a:t>
          </a:r>
        </a:p>
      </dgm:t>
    </dgm:pt>
    <dgm:pt modelId="{30C253C6-5178-43AA-8FD0-76FD0BA22A74}" type="parTrans" cxnId="{17124DFE-7857-4D1A-B9E4-BCA884E654D5}">
      <dgm:prSet/>
      <dgm:spPr/>
      <dgm:t>
        <a:bodyPr/>
        <a:lstStyle/>
        <a:p>
          <a:endParaRPr lang="en-US"/>
        </a:p>
      </dgm:t>
    </dgm:pt>
    <dgm:pt modelId="{FB33737E-CE57-4789-BCCC-79A5D476C0DA}" type="sibTrans" cxnId="{17124DFE-7857-4D1A-B9E4-BCA884E654D5}">
      <dgm:prSet/>
      <dgm:spPr/>
      <dgm:t>
        <a:bodyPr/>
        <a:lstStyle/>
        <a:p>
          <a:endParaRPr lang="en-US"/>
        </a:p>
      </dgm:t>
    </dgm:pt>
    <dgm:pt modelId="{FB030D45-584D-42CC-BB56-6612A929823D}" type="pres">
      <dgm:prSet presAssocID="{29CB5292-F43C-4B6B-8CB2-43DD72BC59F7}" presName="Name0" presStyleCnt="0">
        <dgm:presLayoutVars>
          <dgm:chMax val="7"/>
          <dgm:chPref val="7"/>
          <dgm:dir/>
          <dgm:animLvl val="lvl"/>
        </dgm:presLayoutVars>
      </dgm:prSet>
      <dgm:spPr/>
      <dgm:t>
        <a:bodyPr/>
        <a:lstStyle/>
        <a:p>
          <a:endParaRPr lang="sv-SE"/>
        </a:p>
      </dgm:t>
    </dgm:pt>
    <dgm:pt modelId="{980C9F18-0387-424A-B38F-B017207F0300}" type="pres">
      <dgm:prSet presAssocID="{A2CD3FA8-7E6C-4F79-8A0C-67E6019BCE20}" presName="Accent1" presStyleCnt="0"/>
      <dgm:spPr/>
    </dgm:pt>
    <dgm:pt modelId="{6D60EC6D-3D2A-4D2D-A8FF-60D26B7A18EB}" type="pres">
      <dgm:prSet presAssocID="{A2CD3FA8-7E6C-4F79-8A0C-67E6019BCE20}" presName="Accent" presStyleLbl="node1" presStyleIdx="0" presStyleCnt="7"/>
      <dgm:spPr/>
    </dgm:pt>
    <dgm:pt modelId="{879072FF-0EB0-4D68-A2A9-D2E37248DBB8}" type="pres">
      <dgm:prSet presAssocID="{A2CD3FA8-7E6C-4F79-8A0C-67E6019BCE20}" presName="Parent1" presStyleLbl="revTx" presStyleIdx="0" presStyleCnt="7">
        <dgm:presLayoutVars>
          <dgm:chMax val="1"/>
          <dgm:chPref val="1"/>
          <dgm:bulletEnabled val="1"/>
        </dgm:presLayoutVars>
      </dgm:prSet>
      <dgm:spPr/>
      <dgm:t>
        <a:bodyPr/>
        <a:lstStyle/>
        <a:p>
          <a:endParaRPr lang="en-US"/>
        </a:p>
      </dgm:t>
    </dgm:pt>
    <dgm:pt modelId="{62848DC5-BAE0-4D91-8A68-1A236CBB34AF}" type="pres">
      <dgm:prSet presAssocID="{DD19CE6F-0866-45F9-883D-CEBC8A75A819}" presName="Accent2" presStyleCnt="0"/>
      <dgm:spPr/>
    </dgm:pt>
    <dgm:pt modelId="{74D43F92-47D6-439D-B8D7-40377B619648}" type="pres">
      <dgm:prSet presAssocID="{DD19CE6F-0866-45F9-883D-CEBC8A75A819}" presName="Accent" presStyleLbl="node1" presStyleIdx="1" presStyleCnt="7"/>
      <dgm:spPr/>
    </dgm:pt>
    <dgm:pt modelId="{5AECD242-80F3-4DFD-8302-BC7FF1F0C208}" type="pres">
      <dgm:prSet presAssocID="{DD19CE6F-0866-45F9-883D-CEBC8A75A819}" presName="Parent2" presStyleLbl="revTx" presStyleIdx="1" presStyleCnt="7">
        <dgm:presLayoutVars>
          <dgm:chMax val="1"/>
          <dgm:chPref val="1"/>
          <dgm:bulletEnabled val="1"/>
        </dgm:presLayoutVars>
      </dgm:prSet>
      <dgm:spPr/>
      <dgm:t>
        <a:bodyPr/>
        <a:lstStyle/>
        <a:p>
          <a:endParaRPr lang="en-US"/>
        </a:p>
      </dgm:t>
    </dgm:pt>
    <dgm:pt modelId="{EE99615B-36CF-47BD-96E2-2698663910FA}" type="pres">
      <dgm:prSet presAssocID="{BF8A9DD5-B132-4172-864F-C528282D959D}" presName="Accent3" presStyleCnt="0"/>
      <dgm:spPr/>
    </dgm:pt>
    <dgm:pt modelId="{73A48030-CC6C-4C15-8335-42E224BEFF0F}" type="pres">
      <dgm:prSet presAssocID="{BF8A9DD5-B132-4172-864F-C528282D959D}" presName="Accent" presStyleLbl="node1" presStyleIdx="2" presStyleCnt="7"/>
      <dgm:spPr/>
    </dgm:pt>
    <dgm:pt modelId="{CFA816B3-D444-4111-A386-299A5587361C}" type="pres">
      <dgm:prSet presAssocID="{BF8A9DD5-B132-4172-864F-C528282D959D}" presName="Parent3" presStyleLbl="revTx" presStyleIdx="2" presStyleCnt="7">
        <dgm:presLayoutVars>
          <dgm:chMax val="1"/>
          <dgm:chPref val="1"/>
          <dgm:bulletEnabled val="1"/>
        </dgm:presLayoutVars>
      </dgm:prSet>
      <dgm:spPr/>
      <dgm:t>
        <a:bodyPr/>
        <a:lstStyle/>
        <a:p>
          <a:endParaRPr lang="sv-SE"/>
        </a:p>
      </dgm:t>
    </dgm:pt>
    <dgm:pt modelId="{067A3C1E-7D33-4C73-9AAF-DFD7A09F905F}" type="pres">
      <dgm:prSet presAssocID="{72471F70-9AEA-420A-A82A-07A46D85D86D}" presName="Accent4" presStyleCnt="0"/>
      <dgm:spPr/>
    </dgm:pt>
    <dgm:pt modelId="{0B2551C8-5023-4F13-897F-B13F39740072}" type="pres">
      <dgm:prSet presAssocID="{72471F70-9AEA-420A-A82A-07A46D85D86D}" presName="Accent" presStyleLbl="node1" presStyleIdx="3" presStyleCnt="7"/>
      <dgm:spPr/>
    </dgm:pt>
    <dgm:pt modelId="{0E301FAC-56FD-425C-984D-E0DF470520ED}" type="pres">
      <dgm:prSet presAssocID="{72471F70-9AEA-420A-A82A-07A46D85D86D}" presName="Parent4" presStyleLbl="revTx" presStyleIdx="3" presStyleCnt="7">
        <dgm:presLayoutVars>
          <dgm:chMax val="1"/>
          <dgm:chPref val="1"/>
          <dgm:bulletEnabled val="1"/>
        </dgm:presLayoutVars>
      </dgm:prSet>
      <dgm:spPr/>
      <dgm:t>
        <a:bodyPr/>
        <a:lstStyle/>
        <a:p>
          <a:endParaRPr lang="sv-SE"/>
        </a:p>
      </dgm:t>
    </dgm:pt>
    <dgm:pt modelId="{D910728B-887B-49F9-B111-50B3E97B3924}" type="pres">
      <dgm:prSet presAssocID="{0E536DC1-6FA6-4A86-9F3D-F7617F85D864}" presName="Accent5" presStyleCnt="0"/>
      <dgm:spPr/>
    </dgm:pt>
    <dgm:pt modelId="{BF4E683F-4CF3-4BCD-9EDA-4D5B3207F91B}" type="pres">
      <dgm:prSet presAssocID="{0E536DC1-6FA6-4A86-9F3D-F7617F85D864}" presName="Accent" presStyleLbl="node1" presStyleIdx="4" presStyleCnt="7"/>
      <dgm:spPr/>
    </dgm:pt>
    <dgm:pt modelId="{3E8C7C6D-AFA3-449E-86D7-90BD0C9D45FC}" type="pres">
      <dgm:prSet presAssocID="{0E536DC1-6FA6-4A86-9F3D-F7617F85D864}" presName="Parent5" presStyleLbl="revTx" presStyleIdx="4" presStyleCnt="7">
        <dgm:presLayoutVars>
          <dgm:chMax val="1"/>
          <dgm:chPref val="1"/>
          <dgm:bulletEnabled val="1"/>
        </dgm:presLayoutVars>
      </dgm:prSet>
      <dgm:spPr/>
      <dgm:t>
        <a:bodyPr/>
        <a:lstStyle/>
        <a:p>
          <a:endParaRPr lang="sv-SE"/>
        </a:p>
      </dgm:t>
    </dgm:pt>
    <dgm:pt modelId="{723B0930-3C76-4D06-AE29-6587D3321691}" type="pres">
      <dgm:prSet presAssocID="{ADB488D1-1D31-4B47-9E01-4E018742D9D9}" presName="Accent6" presStyleCnt="0"/>
      <dgm:spPr/>
    </dgm:pt>
    <dgm:pt modelId="{59FFAC6F-95BB-49F1-AF11-45B652689A62}" type="pres">
      <dgm:prSet presAssocID="{ADB488D1-1D31-4B47-9E01-4E018742D9D9}" presName="Accent" presStyleLbl="node1" presStyleIdx="5" presStyleCnt="7"/>
      <dgm:spPr/>
    </dgm:pt>
    <dgm:pt modelId="{F02983D9-7A09-4662-87E5-6D36028E7FAD}" type="pres">
      <dgm:prSet presAssocID="{ADB488D1-1D31-4B47-9E01-4E018742D9D9}" presName="Parent6" presStyleLbl="revTx" presStyleIdx="5" presStyleCnt="7">
        <dgm:presLayoutVars>
          <dgm:chMax val="1"/>
          <dgm:chPref val="1"/>
          <dgm:bulletEnabled val="1"/>
        </dgm:presLayoutVars>
      </dgm:prSet>
      <dgm:spPr/>
      <dgm:t>
        <a:bodyPr/>
        <a:lstStyle/>
        <a:p>
          <a:endParaRPr lang="sv-SE"/>
        </a:p>
      </dgm:t>
    </dgm:pt>
    <dgm:pt modelId="{27BC3F19-F194-441E-BB25-324BEB8C278B}" type="pres">
      <dgm:prSet presAssocID="{3957B069-48CF-4848-9F04-C6A58571DB88}" presName="Accent7" presStyleCnt="0"/>
      <dgm:spPr/>
    </dgm:pt>
    <dgm:pt modelId="{BE5BFCE8-4495-4A1C-BE50-20690A05ED54}" type="pres">
      <dgm:prSet presAssocID="{3957B069-48CF-4848-9F04-C6A58571DB88}" presName="Accent" presStyleLbl="node1" presStyleIdx="6" presStyleCnt="7"/>
      <dgm:spPr/>
    </dgm:pt>
    <dgm:pt modelId="{4DB06BA0-A7A6-4893-A90B-8D0EAD78B3B7}" type="pres">
      <dgm:prSet presAssocID="{3957B069-48CF-4848-9F04-C6A58571DB88}" presName="Parent7" presStyleLbl="revTx" presStyleIdx="6" presStyleCnt="7">
        <dgm:presLayoutVars>
          <dgm:chMax val="1"/>
          <dgm:chPref val="1"/>
          <dgm:bulletEnabled val="1"/>
        </dgm:presLayoutVars>
      </dgm:prSet>
      <dgm:spPr/>
      <dgm:t>
        <a:bodyPr/>
        <a:lstStyle/>
        <a:p>
          <a:endParaRPr lang="en-US"/>
        </a:p>
      </dgm:t>
    </dgm:pt>
  </dgm:ptLst>
  <dgm:cxnLst>
    <dgm:cxn modelId="{5C352931-5A59-43C0-950D-08B2BC10D180}" type="presOf" srcId="{3957B069-48CF-4848-9F04-C6A58571DB88}" destId="{4DB06BA0-A7A6-4893-A90B-8D0EAD78B3B7}" srcOrd="0" destOrd="0" presId="urn:microsoft.com/office/officeart/2009/layout/CircleArrowProcess"/>
    <dgm:cxn modelId="{713F1B40-5344-40D2-A80A-C9BCCE29373D}" srcId="{29CB5292-F43C-4B6B-8CB2-43DD72BC59F7}" destId="{DD19CE6F-0866-45F9-883D-CEBC8A75A819}" srcOrd="1" destOrd="0" parTransId="{CC877A98-D5C4-45DF-8863-FD0153D8B933}" sibTransId="{5AC3BEF8-F518-43B6-A3C1-BF2A44E4A03B}"/>
    <dgm:cxn modelId="{71F44AD2-BD2F-438B-87D1-667618AFDD2C}" srcId="{29CB5292-F43C-4B6B-8CB2-43DD72BC59F7}" destId="{ADB488D1-1D31-4B47-9E01-4E018742D9D9}" srcOrd="5" destOrd="0" parTransId="{B87595E9-E13D-4B1C-983B-A3F05116F13C}" sibTransId="{D817B582-AF93-4EDB-9D93-09FB29748189}"/>
    <dgm:cxn modelId="{2E70D9E7-13F3-4A77-9977-CAA066634F52}" srcId="{29CB5292-F43C-4B6B-8CB2-43DD72BC59F7}" destId="{BF8A9DD5-B132-4172-864F-C528282D959D}" srcOrd="2" destOrd="0" parTransId="{85DBB2FA-5EC2-4C6C-A58E-2314D2153975}" sibTransId="{8106336B-5845-454B-AEB0-A8EB9292EDA0}"/>
    <dgm:cxn modelId="{A3A2D491-F521-4155-B2EA-258C83A8A791}" srcId="{29CB5292-F43C-4B6B-8CB2-43DD72BC59F7}" destId="{A2CD3FA8-7E6C-4F79-8A0C-67E6019BCE20}" srcOrd="0" destOrd="0" parTransId="{95280CC6-AE9A-4885-8536-C739D48F5B4B}" sibTransId="{1E9BD504-49E0-4264-8B94-CFD231D85E04}"/>
    <dgm:cxn modelId="{8EB18165-04FF-467B-A94A-F57699DF0763}" type="presOf" srcId="{BF8A9DD5-B132-4172-864F-C528282D959D}" destId="{CFA816B3-D444-4111-A386-299A5587361C}" srcOrd="0" destOrd="0" presId="urn:microsoft.com/office/officeart/2009/layout/CircleArrowProcess"/>
    <dgm:cxn modelId="{11A783DD-6E2C-4E6C-A0F9-4A721500B083}" type="presOf" srcId="{72471F70-9AEA-420A-A82A-07A46D85D86D}" destId="{0E301FAC-56FD-425C-984D-E0DF470520ED}" srcOrd="0" destOrd="0" presId="urn:microsoft.com/office/officeart/2009/layout/CircleArrowProcess"/>
    <dgm:cxn modelId="{85313C12-7CBB-4F17-8D1F-18B5E1F123D0}" type="presOf" srcId="{ADB488D1-1D31-4B47-9E01-4E018742D9D9}" destId="{F02983D9-7A09-4662-87E5-6D36028E7FAD}" srcOrd="0" destOrd="0" presId="urn:microsoft.com/office/officeart/2009/layout/CircleArrowProcess"/>
    <dgm:cxn modelId="{EB960BF9-598A-41D5-B549-6E1C73D1A087}" type="presOf" srcId="{A2CD3FA8-7E6C-4F79-8A0C-67E6019BCE20}" destId="{879072FF-0EB0-4D68-A2A9-D2E37248DBB8}" srcOrd="0" destOrd="0" presId="urn:microsoft.com/office/officeart/2009/layout/CircleArrowProcess"/>
    <dgm:cxn modelId="{338F29C7-FCD5-489B-B7E0-53655F340757}" type="presOf" srcId="{0E536DC1-6FA6-4A86-9F3D-F7617F85D864}" destId="{3E8C7C6D-AFA3-449E-86D7-90BD0C9D45FC}" srcOrd="0" destOrd="0" presId="urn:microsoft.com/office/officeart/2009/layout/CircleArrowProcess"/>
    <dgm:cxn modelId="{BDBA8720-EC1B-49DE-AF45-4CE8EBC2E551}" type="presOf" srcId="{DD19CE6F-0866-45F9-883D-CEBC8A75A819}" destId="{5AECD242-80F3-4DFD-8302-BC7FF1F0C208}" srcOrd="0" destOrd="0" presId="urn:microsoft.com/office/officeart/2009/layout/CircleArrowProcess"/>
    <dgm:cxn modelId="{D75C4B42-9F05-4A39-96FE-DC3B95BBC9EE}" type="presOf" srcId="{29CB5292-F43C-4B6B-8CB2-43DD72BC59F7}" destId="{FB030D45-584D-42CC-BB56-6612A929823D}" srcOrd="0" destOrd="0" presId="urn:microsoft.com/office/officeart/2009/layout/CircleArrowProcess"/>
    <dgm:cxn modelId="{17124DFE-7857-4D1A-B9E4-BCA884E654D5}" srcId="{29CB5292-F43C-4B6B-8CB2-43DD72BC59F7}" destId="{3957B069-48CF-4848-9F04-C6A58571DB88}" srcOrd="6" destOrd="0" parTransId="{30C253C6-5178-43AA-8FD0-76FD0BA22A74}" sibTransId="{FB33737E-CE57-4789-BCCC-79A5D476C0DA}"/>
    <dgm:cxn modelId="{4667833D-3895-4619-ABC6-B1FC9F1B1078}" srcId="{29CB5292-F43C-4B6B-8CB2-43DD72BC59F7}" destId="{0E536DC1-6FA6-4A86-9F3D-F7617F85D864}" srcOrd="4" destOrd="0" parTransId="{F624879A-DECE-4518-8FCD-24D76E6C1E8A}" sibTransId="{07921F91-3A92-47B5-9D5A-6FA5DC47866A}"/>
    <dgm:cxn modelId="{D22A3ED7-4DFD-4B96-A7FC-3415520A2103}" srcId="{29CB5292-F43C-4B6B-8CB2-43DD72BC59F7}" destId="{72471F70-9AEA-420A-A82A-07A46D85D86D}" srcOrd="3" destOrd="0" parTransId="{69AD770B-BD33-41D5-9866-9802CE16226D}" sibTransId="{220BF72E-F06E-4F40-B745-17695FA42F6A}"/>
    <dgm:cxn modelId="{BA1DCEC2-2243-4FDD-BEB9-2B0E846AFE46}" type="presParOf" srcId="{FB030D45-584D-42CC-BB56-6612A929823D}" destId="{980C9F18-0387-424A-B38F-B017207F0300}" srcOrd="0" destOrd="0" presId="urn:microsoft.com/office/officeart/2009/layout/CircleArrowProcess"/>
    <dgm:cxn modelId="{FD6429CF-DEA1-4413-8D65-9CC3698F9D82}" type="presParOf" srcId="{980C9F18-0387-424A-B38F-B017207F0300}" destId="{6D60EC6D-3D2A-4D2D-A8FF-60D26B7A18EB}" srcOrd="0" destOrd="0" presId="urn:microsoft.com/office/officeart/2009/layout/CircleArrowProcess"/>
    <dgm:cxn modelId="{D80D0691-B244-42E4-BFAD-A058F6FA33FC}" type="presParOf" srcId="{FB030D45-584D-42CC-BB56-6612A929823D}" destId="{879072FF-0EB0-4D68-A2A9-D2E37248DBB8}" srcOrd="1" destOrd="0" presId="urn:microsoft.com/office/officeart/2009/layout/CircleArrowProcess"/>
    <dgm:cxn modelId="{C4CC6038-731C-4678-ACF7-B59589CC0AC4}" type="presParOf" srcId="{FB030D45-584D-42CC-BB56-6612A929823D}" destId="{62848DC5-BAE0-4D91-8A68-1A236CBB34AF}" srcOrd="2" destOrd="0" presId="urn:microsoft.com/office/officeart/2009/layout/CircleArrowProcess"/>
    <dgm:cxn modelId="{D7874D82-C47C-4CE2-B442-9DC5AE35DC7F}" type="presParOf" srcId="{62848DC5-BAE0-4D91-8A68-1A236CBB34AF}" destId="{74D43F92-47D6-439D-B8D7-40377B619648}" srcOrd="0" destOrd="0" presId="urn:microsoft.com/office/officeart/2009/layout/CircleArrowProcess"/>
    <dgm:cxn modelId="{D2634243-730B-444A-83D5-57560A846B7B}" type="presParOf" srcId="{FB030D45-584D-42CC-BB56-6612A929823D}" destId="{5AECD242-80F3-4DFD-8302-BC7FF1F0C208}" srcOrd="3" destOrd="0" presId="urn:microsoft.com/office/officeart/2009/layout/CircleArrowProcess"/>
    <dgm:cxn modelId="{2B4010F7-A50B-4D91-9A73-0600E2BE4E90}" type="presParOf" srcId="{FB030D45-584D-42CC-BB56-6612A929823D}" destId="{EE99615B-36CF-47BD-96E2-2698663910FA}" srcOrd="4" destOrd="0" presId="urn:microsoft.com/office/officeart/2009/layout/CircleArrowProcess"/>
    <dgm:cxn modelId="{977B3957-6E00-413E-BCF1-33E2E1DE7F63}" type="presParOf" srcId="{EE99615B-36CF-47BD-96E2-2698663910FA}" destId="{73A48030-CC6C-4C15-8335-42E224BEFF0F}" srcOrd="0" destOrd="0" presId="urn:microsoft.com/office/officeart/2009/layout/CircleArrowProcess"/>
    <dgm:cxn modelId="{54610072-FDF0-42CE-94AD-33394EB6BA9D}" type="presParOf" srcId="{FB030D45-584D-42CC-BB56-6612A929823D}" destId="{CFA816B3-D444-4111-A386-299A5587361C}" srcOrd="5" destOrd="0" presId="urn:microsoft.com/office/officeart/2009/layout/CircleArrowProcess"/>
    <dgm:cxn modelId="{59C164FA-D783-4597-AB83-F189AEF715E4}" type="presParOf" srcId="{FB030D45-584D-42CC-BB56-6612A929823D}" destId="{067A3C1E-7D33-4C73-9AAF-DFD7A09F905F}" srcOrd="6" destOrd="0" presId="urn:microsoft.com/office/officeart/2009/layout/CircleArrowProcess"/>
    <dgm:cxn modelId="{07EEB8D9-B108-4416-BD13-763FC3DA0968}" type="presParOf" srcId="{067A3C1E-7D33-4C73-9AAF-DFD7A09F905F}" destId="{0B2551C8-5023-4F13-897F-B13F39740072}" srcOrd="0" destOrd="0" presId="urn:microsoft.com/office/officeart/2009/layout/CircleArrowProcess"/>
    <dgm:cxn modelId="{FA34B19F-D88D-4CCF-97D1-75D2113F8957}" type="presParOf" srcId="{FB030D45-584D-42CC-BB56-6612A929823D}" destId="{0E301FAC-56FD-425C-984D-E0DF470520ED}" srcOrd="7" destOrd="0" presId="urn:microsoft.com/office/officeart/2009/layout/CircleArrowProcess"/>
    <dgm:cxn modelId="{362C0003-74BB-430E-86D2-F943559AD048}" type="presParOf" srcId="{FB030D45-584D-42CC-BB56-6612A929823D}" destId="{D910728B-887B-49F9-B111-50B3E97B3924}" srcOrd="8" destOrd="0" presId="urn:microsoft.com/office/officeart/2009/layout/CircleArrowProcess"/>
    <dgm:cxn modelId="{904C21A7-04A9-435C-8829-515FCC9432FC}" type="presParOf" srcId="{D910728B-887B-49F9-B111-50B3E97B3924}" destId="{BF4E683F-4CF3-4BCD-9EDA-4D5B3207F91B}" srcOrd="0" destOrd="0" presId="urn:microsoft.com/office/officeart/2009/layout/CircleArrowProcess"/>
    <dgm:cxn modelId="{F0128696-A75D-442C-8742-5DEE8FE2FF8F}" type="presParOf" srcId="{FB030D45-584D-42CC-BB56-6612A929823D}" destId="{3E8C7C6D-AFA3-449E-86D7-90BD0C9D45FC}" srcOrd="9" destOrd="0" presId="urn:microsoft.com/office/officeart/2009/layout/CircleArrowProcess"/>
    <dgm:cxn modelId="{609F886E-FAE6-44B3-B80A-8DEFB99A418B}" type="presParOf" srcId="{FB030D45-584D-42CC-BB56-6612A929823D}" destId="{723B0930-3C76-4D06-AE29-6587D3321691}" srcOrd="10" destOrd="0" presId="urn:microsoft.com/office/officeart/2009/layout/CircleArrowProcess"/>
    <dgm:cxn modelId="{10040220-FA8C-481C-8070-6FDF31CE91A2}" type="presParOf" srcId="{723B0930-3C76-4D06-AE29-6587D3321691}" destId="{59FFAC6F-95BB-49F1-AF11-45B652689A62}" srcOrd="0" destOrd="0" presId="urn:microsoft.com/office/officeart/2009/layout/CircleArrowProcess"/>
    <dgm:cxn modelId="{D140030C-3F16-4AED-B2F6-46C3CA33B06E}" type="presParOf" srcId="{FB030D45-584D-42CC-BB56-6612A929823D}" destId="{F02983D9-7A09-4662-87E5-6D36028E7FAD}" srcOrd="11" destOrd="0" presId="urn:microsoft.com/office/officeart/2009/layout/CircleArrowProcess"/>
    <dgm:cxn modelId="{D70282FF-140B-4A85-BABA-A28AA488134E}" type="presParOf" srcId="{FB030D45-584D-42CC-BB56-6612A929823D}" destId="{27BC3F19-F194-441E-BB25-324BEB8C278B}" srcOrd="12" destOrd="0" presId="urn:microsoft.com/office/officeart/2009/layout/CircleArrowProcess"/>
    <dgm:cxn modelId="{56BE6785-6206-4F84-B43E-930DCB221B4D}" type="presParOf" srcId="{27BC3F19-F194-441E-BB25-324BEB8C278B}" destId="{BE5BFCE8-4495-4A1C-BE50-20690A05ED54}" srcOrd="0" destOrd="0" presId="urn:microsoft.com/office/officeart/2009/layout/CircleArrowProcess"/>
    <dgm:cxn modelId="{AC323503-EEBC-44BE-8904-9B130E18066A}" type="presParOf" srcId="{FB030D45-584D-42CC-BB56-6612A929823D}" destId="{4DB06BA0-A7A6-4893-A90B-8D0EAD78B3B7}" srcOrd="13" destOrd="0" presId="urn:microsoft.com/office/officeart/2009/layout/CircleArrowProcess"/>
  </dgm:cxnLst>
  <dgm:bg/>
  <dgm:whole/>
  <dgm:extLst>
    <a:ext uri="http://schemas.microsoft.com/office/drawing/2008/diagram">
      <dsp:dataModelExt xmlns:dsp="http://schemas.microsoft.com/office/drawing/2008/diagram" relId="rId3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3804877"/>
        <a:ext cx="1973934" cy="7714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60EC6D-3D2A-4D2D-A8FF-60D26B7A18EB}">
      <dsp:nvSpPr>
        <dsp:cNvPr id="0" name=""/>
        <dsp:cNvSpPr/>
      </dsp:nvSpPr>
      <dsp:spPr>
        <a:xfrm>
          <a:off x="2409538" y="0"/>
          <a:ext cx="1807690" cy="1807848"/>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79072FF-0EB0-4D68-A2A9-D2E37248DBB8}">
      <dsp:nvSpPr>
        <dsp:cNvPr id="0" name=""/>
        <dsp:cNvSpPr/>
      </dsp:nvSpPr>
      <dsp:spPr>
        <a:xfrm>
          <a:off x="2808647" y="654593"/>
          <a:ext cx="1008793" cy="504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 check TIME</a:t>
          </a:r>
        </a:p>
      </dsp:txBody>
      <dsp:txXfrm>
        <a:off x="2808647" y="654593"/>
        <a:ext cx="1008793" cy="504203"/>
      </dsp:txXfrm>
    </dsp:sp>
    <dsp:sp modelId="{74D43F92-47D6-439D-B8D7-40377B619648}">
      <dsp:nvSpPr>
        <dsp:cNvPr id="0" name=""/>
        <dsp:cNvSpPr/>
      </dsp:nvSpPr>
      <dsp:spPr>
        <a:xfrm>
          <a:off x="1907345" y="1038484"/>
          <a:ext cx="1807690" cy="1807848"/>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AECD242-80F3-4DFD-8302-BC7FF1F0C208}">
      <dsp:nvSpPr>
        <dsp:cNvPr id="0" name=""/>
        <dsp:cNvSpPr/>
      </dsp:nvSpPr>
      <dsp:spPr>
        <a:xfrm>
          <a:off x="2304420" y="1695451"/>
          <a:ext cx="1008793" cy="504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 delete KEY_SET</a:t>
          </a:r>
        </a:p>
      </dsp:txBody>
      <dsp:txXfrm>
        <a:off x="2304420" y="1695451"/>
        <a:ext cx="1008793" cy="504203"/>
      </dsp:txXfrm>
    </dsp:sp>
    <dsp:sp modelId="{73A48030-CC6C-4C15-8335-42E224BEFF0F}">
      <dsp:nvSpPr>
        <dsp:cNvPr id="0" name=""/>
        <dsp:cNvSpPr/>
      </dsp:nvSpPr>
      <dsp:spPr>
        <a:xfrm>
          <a:off x="2409538" y="2081717"/>
          <a:ext cx="1807690" cy="1807848"/>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FA816B3-D444-4111-A386-299A5587361C}">
      <dsp:nvSpPr>
        <dsp:cNvPr id="0" name=""/>
        <dsp:cNvSpPr/>
      </dsp:nvSpPr>
      <dsp:spPr>
        <a:xfrm>
          <a:off x="2808647" y="2736310"/>
          <a:ext cx="1008793" cy="504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 ask to enter PASS and PIN</a:t>
          </a:r>
        </a:p>
      </dsp:txBody>
      <dsp:txXfrm>
        <a:off x="2808647" y="2736310"/>
        <a:ext cx="1008793" cy="504203"/>
      </dsp:txXfrm>
    </dsp:sp>
    <dsp:sp modelId="{0B2551C8-5023-4F13-897F-B13F39740072}">
      <dsp:nvSpPr>
        <dsp:cNvPr id="0" name=""/>
        <dsp:cNvSpPr/>
      </dsp:nvSpPr>
      <dsp:spPr>
        <a:xfrm>
          <a:off x="1907345" y="3122575"/>
          <a:ext cx="1807690" cy="1807848"/>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E301FAC-56FD-425C-984D-E0DF470520ED}">
      <dsp:nvSpPr>
        <dsp:cNvPr id="0" name=""/>
        <dsp:cNvSpPr/>
      </dsp:nvSpPr>
      <dsp:spPr>
        <a:xfrm>
          <a:off x="2304420" y="3777169"/>
          <a:ext cx="1008793" cy="504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 enter PASS and PIN</a:t>
          </a:r>
        </a:p>
      </dsp:txBody>
      <dsp:txXfrm>
        <a:off x="2304420" y="3777169"/>
        <a:ext cx="1008793" cy="504203"/>
      </dsp:txXfrm>
    </dsp:sp>
    <dsp:sp modelId="{BF4E683F-4CF3-4BCD-9EDA-4D5B3207F91B}">
      <dsp:nvSpPr>
        <dsp:cNvPr id="0" name=""/>
        <dsp:cNvSpPr/>
      </dsp:nvSpPr>
      <dsp:spPr>
        <a:xfrm>
          <a:off x="2409538" y="4161851"/>
          <a:ext cx="1807690" cy="1807848"/>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E8C7C6D-AFA3-449E-86D7-90BD0C9D45FC}">
      <dsp:nvSpPr>
        <dsp:cNvPr id="0" name=""/>
        <dsp:cNvSpPr/>
      </dsp:nvSpPr>
      <dsp:spPr>
        <a:xfrm>
          <a:off x="2808647" y="4816444"/>
          <a:ext cx="1008793" cy="504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 iniciate session with server</a:t>
          </a:r>
        </a:p>
      </dsp:txBody>
      <dsp:txXfrm>
        <a:off x="2808647" y="4816444"/>
        <a:ext cx="1008793" cy="504203"/>
      </dsp:txXfrm>
    </dsp:sp>
    <dsp:sp modelId="{59FFAC6F-95BB-49F1-AF11-45B652689A62}">
      <dsp:nvSpPr>
        <dsp:cNvPr id="0" name=""/>
        <dsp:cNvSpPr/>
      </dsp:nvSpPr>
      <dsp:spPr>
        <a:xfrm>
          <a:off x="1907345" y="5202710"/>
          <a:ext cx="1807690" cy="1807848"/>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02983D9-7A09-4662-87E5-6D36028E7FAD}">
      <dsp:nvSpPr>
        <dsp:cNvPr id="0" name=""/>
        <dsp:cNvSpPr/>
      </dsp:nvSpPr>
      <dsp:spPr>
        <a:xfrm>
          <a:off x="2304420" y="5857303"/>
          <a:ext cx="1008793" cy="504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 check credentials</a:t>
          </a:r>
        </a:p>
      </dsp:txBody>
      <dsp:txXfrm>
        <a:off x="2304420" y="5857303"/>
        <a:ext cx="1008793" cy="504203"/>
      </dsp:txXfrm>
    </dsp:sp>
    <dsp:sp modelId="{BE5BFCE8-4495-4A1C-BE50-20690A05ED54}">
      <dsp:nvSpPr>
        <dsp:cNvPr id="0" name=""/>
        <dsp:cNvSpPr/>
      </dsp:nvSpPr>
      <dsp:spPr>
        <a:xfrm>
          <a:off x="2538053" y="6361506"/>
          <a:ext cx="1553033" cy="1553768"/>
        </a:xfrm>
        <a:prstGeom prst="blockArc">
          <a:avLst>
            <a:gd name="adj1" fmla="val 13500000"/>
            <a:gd name="adj2" fmla="val 10800000"/>
            <a:gd name="adj3" fmla="val 1274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DB06BA0-A7A6-4893-A90B-8D0EAD78B3B7}">
      <dsp:nvSpPr>
        <dsp:cNvPr id="0" name=""/>
        <dsp:cNvSpPr/>
      </dsp:nvSpPr>
      <dsp:spPr>
        <a:xfrm>
          <a:off x="2808647" y="6898162"/>
          <a:ext cx="1008793" cy="504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 sends KEY_SET, TIME and DEV_PASS if all is ok</a:t>
          </a:r>
        </a:p>
      </dsp:txBody>
      <dsp:txXfrm>
        <a:off x="2808647" y="6898162"/>
        <a:ext cx="1008793" cy="504203"/>
      </dsp:txXfrm>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4242</Words>
  <Characters>22488</Characters>
  <Application>Microsoft Office Word</Application>
  <DocSecurity>0</DocSecurity>
  <Lines>187</Lines>
  <Paragraphs>5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Edison</cp:lastModifiedBy>
  <cp:revision>2</cp:revision>
  <dcterms:created xsi:type="dcterms:W3CDTF">2016-01-18T13:24:00Z</dcterms:created>
  <dcterms:modified xsi:type="dcterms:W3CDTF">2016-01-18T13:24:00Z</dcterms:modified>
</cp:coreProperties>
</file>